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412E" w:rsidRDefault="005E61F9" w:rsidP="00F6412E">
      <w:pPr>
        <w:spacing w:after="0"/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1419F1F" wp14:editId="2D825DD3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3336F" w:rsidRPr="00767744" w:rsidRDefault="0023336F" w:rsidP="005E61F9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Documents Ressour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419F1F" id="_x0000_t202" coordsize="21600,21600" o:spt="202" path="m,l,21600r21600,l21600,xe">
                <v:stroke joinstyle="miter"/>
                <v:path gradientshapeok="t" o:connecttype="rect"/>
              </v:shapetype>
              <v:shape id="Zone de texte 17" o:spid="_x0000_s1026" type="#_x0000_t202" style="position:absolute;left:0;text-align:left;margin-left:392.15pt;margin-top:116.35pt;width:132.3pt;height:85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OKRhQIAAGw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" filled="f" stroked="f" strokeweight=".5pt">
                <v:textbox>
                  <w:txbxContent>
                    <w:p w:rsidR="0023336F" w:rsidRPr="00767744" w:rsidRDefault="0023336F" w:rsidP="005E61F9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Documents Ressources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FCCEC56" wp14:editId="73939840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3336F" w:rsidRPr="00767744" w:rsidRDefault="0023336F" w:rsidP="00B26952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CCEC56" id="Zone de texte 19" o:spid="_x0000_s1027" type="#_x0000_t202" style="position:absolute;left:0;text-align:left;margin-left:-71.9pt;margin-top:138.6pt;width:85.15pt;height:40pt;rotation:-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fBKhA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" filled="f" stroked="f" strokeweight=".5pt">
                <v:textbox inset="0,0,0,0">
                  <w:txbxContent>
                    <w:p w:rsidR="0023336F" w:rsidRPr="00767744" w:rsidRDefault="0023336F" w:rsidP="00B26952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044B695" wp14:editId="671D11D2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3336F" w:rsidRPr="00767744" w:rsidRDefault="0023336F" w:rsidP="00B26952">
                            <w:pPr>
                              <w:spacing w:after="0"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heville du robot NA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44B695" id="Zone de texte 18" o:spid="_x0000_s1028" type="#_x0000_t202" style="position:absolute;left:0;text-align:left;margin-left:39.9pt;margin-top:124.1pt;width:344.85pt;height:71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CONm9/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:rsidR="0023336F" w:rsidRPr="00767744" w:rsidRDefault="0023336F" w:rsidP="00B26952">
                      <w:pPr>
                        <w:spacing w:after="0"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heville du robot NAO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CB2F34B" wp14:editId="582C7802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F5EF18" id="Connecteur droit 1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" filled="t" fillcolor="white [3212]" strokecolor="#205867 [1608]" strokeweight="3pt">
                <v:fill opacity="52428f"/>
              </v:lin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D04D6EB" wp14:editId="7DB5C850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3336F" w:rsidRDefault="0023336F" w:rsidP="00B26952">
                            <w:pPr>
                              <w:spacing w:after="0"/>
                            </w:pPr>
                          </w:p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D04D6EB" id="Rectangle à coins arrondis 8" o:spid="_x0000_s1029" style="position:absolute;left:0;text-align:left;margin-left:-126.05pt;margin-top:116.05pt;width:756.4pt;height:85.0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:rsidR="0023336F" w:rsidRDefault="0023336F" w:rsidP="00B26952">
                      <w:pPr>
                        <w:spacing w:after="0"/>
                      </w:pPr>
                    </w:p>
                  </w:txbxContent>
                </v:textbox>
              </v:roundrect>
            </w:pict>
          </mc:Fallback>
        </mc:AlternateContent>
      </w:r>
      <w:r w:rsidR="00417E20">
        <w:rPr>
          <w:noProof/>
          <w:lang w:eastAsia="fr-FR"/>
        </w:rPr>
        <mc:AlternateContent>
          <mc:Choice Requires="wpc">
            <w:drawing>
              <wp:inline distT="0" distB="0" distL="0" distR="0" wp14:anchorId="41D2A830" wp14:editId="498B0E7B">
                <wp:extent cx="8240233" cy="282826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76513" y="170395"/>
                            <a:ext cx="920618" cy="756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6" name="Image 76"/>
                          <pic:cNvPicPr/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9991" y="170443"/>
                            <a:ext cx="3273000" cy="2399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03FFC42" id="Zone de dessin 13" o:spid="_x0000_s1026" editas="canvas" style="width:648.85pt;height:222.7pt;mso-position-horizontal-relative:char;mso-position-vertical-relative:line" coordsize="82397,282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">
                <v:shape id="_x0000_s1027" type="#_x0000_t75" style="position:absolute;width:82397;height:28276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1765;top:1703;width:9206;height:75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">
                  <v:imagedata r:id="rId10" o:title="logo_lycee"/>
                </v:shape>
                <v:shape id="Image 76" o:spid="_x0000_s1029" type="#_x0000_t75" style="position:absolute;left:1799;top:1704;width:32730;height:239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">
                  <v:imagedata r:id="rId11" o:title=""/>
                </v:shape>
                <w10:anchorlock/>
              </v:group>
            </w:pict>
          </mc:Fallback>
        </mc:AlternateConten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1"/>
        <w:gridCol w:w="3002"/>
        <w:gridCol w:w="3069"/>
      </w:tblGrid>
      <w:tr w:rsidR="00CE7B9D" w:rsidTr="00CE7B9D">
        <w:tc>
          <w:tcPr>
            <w:tcW w:w="3070" w:type="dxa"/>
            <w:vAlign w:val="center"/>
          </w:tcPr>
          <w:p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:rsidR="00CE7B9D" w:rsidRDefault="000A6104" w:rsidP="00CE7B9D">
            <w:pPr>
              <w:jc w:val="center"/>
            </w:pPr>
            <w:r w:rsidRPr="001D0835">
              <w:rPr>
                <w:rFonts w:cs="Arial"/>
                <w:smallCaps/>
                <w:noProof/>
                <w:kern w:val="32"/>
                <w:sz w:val="48"/>
                <w:lang w:eastAsia="fr-FR"/>
              </w:rPr>
              <w:drawing>
                <wp:inline distT="0" distB="0" distL="0" distR="0" wp14:anchorId="760C6A8B" wp14:editId="55604371">
                  <wp:extent cx="1730555" cy="1660634"/>
                  <wp:effectExtent l="19050" t="0" r="2995" b="0"/>
                  <wp:docPr id="1" name="Image 2" descr="H:\RessourcesTP\Cheville_NAO\ERM\DTNA11\Pages et Images structure CD\accuei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:\RessourcesTP\Cheville_NAO\ERM\DTNA11\Pages et Images structure CD\accuei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918" cy="16619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3C16" w:rsidRDefault="007E3C16" w:rsidP="00F6412E"/>
    <w:p w:rsidR="00B44205" w:rsidRDefault="00B44205" w:rsidP="00F6412E"/>
    <w:p w:rsidR="00B44205" w:rsidRDefault="00B44205" w:rsidP="00F6412E">
      <w:pPr>
        <w:sectPr w:rsidR="00B44205" w:rsidSect="000730CC">
          <w:headerReference w:type="default" r:id="rId13"/>
          <w:footerReference w:type="default" r:id="rId14"/>
          <w:footerReference w:type="first" r:id="rId15"/>
          <w:pgSz w:w="11906" w:h="16838"/>
          <w:pgMar w:top="0" w:right="1417" w:bottom="993" w:left="1417" w:header="708" w:footer="267" w:gutter="0"/>
          <w:cols w:space="708"/>
          <w:titlePg/>
          <w:docGrid w:linePitch="360"/>
        </w:sectPr>
      </w:pPr>
    </w:p>
    <w:sdt>
      <w:sdtPr>
        <w:rPr>
          <w:rFonts w:ascii="Tw Cen MT" w:eastAsiaTheme="minorHAnsi" w:hAnsi="Tw Cen MT" w:cstheme="minorBidi"/>
          <w:b w:val="0"/>
          <w:bCs w:val="0"/>
          <w:color w:val="215868" w:themeColor="accent5" w:themeShade="80"/>
          <w:sz w:val="20"/>
          <w:szCs w:val="22"/>
          <w:lang w:eastAsia="en-US"/>
        </w:rPr>
        <w:id w:val="-807007705"/>
        <w:docPartObj>
          <w:docPartGallery w:val="Table of Contents"/>
          <w:docPartUnique/>
        </w:docPartObj>
      </w:sdtPr>
      <w:sdtEndPr>
        <w:rPr>
          <w:rFonts w:asciiTheme="minorHAnsi" w:hAnsiTheme="minorHAnsi"/>
          <w:color w:val="auto"/>
        </w:rPr>
      </w:sdtEndPr>
      <w:sdtContent>
        <w:p w:rsidR="003B6EFF" w:rsidRPr="00020CE0" w:rsidRDefault="003B6EFF" w:rsidP="00020CE0">
          <w:pPr>
            <w:pStyle w:val="En-ttedetabledesmatires"/>
            <w:pBdr>
              <w:bottom w:val="single" w:sz="18" w:space="1" w:color="215868" w:themeColor="accent5" w:themeShade="80"/>
            </w:pBdr>
            <w:rPr>
              <w:rFonts w:ascii="Tw Cen MT" w:hAnsi="Tw Cen MT"/>
              <w:color w:val="215868" w:themeColor="accent5" w:themeShade="80"/>
            </w:rPr>
          </w:pPr>
          <w:r w:rsidRPr="00020CE0">
            <w:rPr>
              <w:rFonts w:ascii="Tw Cen MT" w:hAnsi="Tw Cen MT"/>
              <w:color w:val="215868" w:themeColor="accent5" w:themeShade="80"/>
            </w:rPr>
            <w:t>Table des matières</w:t>
          </w:r>
        </w:p>
        <w:p w:rsidR="001507D1" w:rsidRDefault="003B6EFF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:rsidR="001507D1" w:rsidRDefault="0023336F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4" w:history="1">
            <w:r w:rsidR="001507D1" w:rsidRPr="00075DB6">
              <w:rPr>
                <w:rStyle w:val="Lienhypertexte"/>
                <w:noProof/>
              </w:rPr>
              <w:t>Fiche 1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Présenta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5" w:history="1">
            <w:r w:rsidR="001507D1" w:rsidRPr="00075DB6">
              <w:rPr>
                <w:rStyle w:val="Lienhypertexte"/>
                <w:noProof/>
              </w:rPr>
              <w:t>Descrip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6" w:history="1">
            <w:r w:rsidR="001507D1" w:rsidRPr="00075DB6">
              <w:rPr>
                <w:rStyle w:val="Lienhypertexte"/>
                <w:noProof/>
              </w:rPr>
              <w:t>Fiche 2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Mise en service de la chevil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7" w:history="1">
            <w:r w:rsidR="001507D1" w:rsidRPr="00075DB6">
              <w:rPr>
                <w:rStyle w:val="Lienhypertexte"/>
                <w:noProof/>
              </w:rPr>
              <w:t>Lancement du logiciel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8" w:history="1">
            <w:r w:rsidR="001507D1" w:rsidRPr="00075DB6">
              <w:rPr>
                <w:rStyle w:val="Lienhypertexte"/>
                <w:noProof/>
                <w:lang w:eastAsia="fr-FR"/>
              </w:rPr>
              <w:t>Fiche 3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  <w:lang w:eastAsia="fr-FR"/>
              </w:rPr>
              <w:t>Ingénierie Systèm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9" w:history="1">
            <w:r w:rsidR="001507D1" w:rsidRPr="00075DB6">
              <w:rPr>
                <w:rStyle w:val="Lienhypertexte"/>
                <w:noProof/>
              </w:rPr>
              <w:t>Diagramme des cas d’utilis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0" w:history="1">
            <w:r w:rsidR="001507D1" w:rsidRPr="00075DB6">
              <w:rPr>
                <w:rStyle w:val="Lienhypertexte"/>
                <w:noProof/>
              </w:rPr>
              <w:t>Diagramme partiel des exigenc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1" w:history="1">
            <w:r w:rsidR="001507D1" w:rsidRPr="00075DB6">
              <w:rPr>
                <w:rStyle w:val="Lienhypertexte"/>
                <w:noProof/>
              </w:rPr>
              <w:t>Diagramme de bloc et diagramme interne partiel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2" w:history="1">
            <w:r w:rsidR="001507D1" w:rsidRPr="00075DB6">
              <w:rPr>
                <w:rStyle w:val="Lienhypertexte"/>
                <w:noProof/>
              </w:rPr>
              <w:t>Fiche 4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Réalisation de mesur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3" w:history="1">
            <w:r w:rsidR="001507D1" w:rsidRPr="00075DB6">
              <w:rPr>
                <w:rStyle w:val="Lienhypertexte"/>
                <w:noProof/>
              </w:rPr>
              <w:t>Réalisation d’une acquisi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4" w:history="1">
            <w:r w:rsidR="001507D1" w:rsidRPr="00075DB6">
              <w:rPr>
                <w:rStyle w:val="Lienhypertexte"/>
                <w:noProof/>
              </w:rPr>
              <w:t>Visualisation d’une mesu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5" w:history="1">
            <w:r w:rsidR="001507D1" w:rsidRPr="00075DB6">
              <w:rPr>
                <w:rStyle w:val="Lienhypertexte"/>
                <w:noProof/>
              </w:rPr>
              <w:t>Fiche 5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Description structurelle et technologiqu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6" w:history="1">
            <w:r w:rsidR="001507D1" w:rsidRPr="00075DB6">
              <w:rPr>
                <w:rStyle w:val="Lienhypertexte"/>
                <w:noProof/>
              </w:rPr>
              <w:t>Chaîne d’énergi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7" w:history="1">
            <w:r w:rsidR="001507D1" w:rsidRPr="00075DB6">
              <w:rPr>
                <w:rStyle w:val="Lienhypertexte"/>
                <w:noProof/>
              </w:rPr>
              <w:t>Fonction Converti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8" w:history="1">
            <w:r w:rsidR="001507D1" w:rsidRPr="00075DB6">
              <w:rPr>
                <w:rStyle w:val="Lienhypertexte"/>
                <w:noProof/>
              </w:rPr>
              <w:t>Fonction Transmett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2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9" w:history="1">
            <w:r w:rsidR="001507D1" w:rsidRPr="00075DB6">
              <w:rPr>
                <w:rStyle w:val="Lienhypertexte"/>
                <w:noProof/>
              </w:rPr>
              <w:t>Fonction Distrib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0" w:history="1">
            <w:r w:rsidR="001507D1" w:rsidRPr="00075DB6">
              <w:rPr>
                <w:rStyle w:val="Lienhypertexte"/>
                <w:noProof/>
              </w:rPr>
              <w:t>Fonction Distribuer (Régulateur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1" w:history="1">
            <w:r w:rsidR="001507D1" w:rsidRPr="00075DB6">
              <w:rPr>
                <w:rStyle w:val="Lienhypertexte"/>
                <w:noProof/>
              </w:rPr>
              <w:t>Fonction Alimenter (Alimenta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2" w:history="1">
            <w:r w:rsidR="001507D1" w:rsidRPr="00075DB6">
              <w:rPr>
                <w:rStyle w:val="Lienhypertexte"/>
                <w:noProof/>
              </w:rPr>
              <w:t>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3" w:history="1">
            <w:r w:rsidR="001507D1" w:rsidRPr="00075DB6">
              <w:rPr>
                <w:rStyle w:val="Lienhypertexte"/>
                <w:noProof/>
              </w:rPr>
              <w:t>Organisation de la 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4" w:history="1">
            <w:r w:rsidR="001507D1" w:rsidRPr="00075DB6">
              <w:rPr>
                <w:rStyle w:val="Lienhypertexte"/>
                <w:noProof/>
              </w:rPr>
              <w:t>Fonction Traite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5" w:history="1">
            <w:r w:rsidR="001507D1" w:rsidRPr="00075DB6">
              <w:rPr>
                <w:rStyle w:val="Lienhypertexte"/>
                <w:noProof/>
              </w:rPr>
              <w:t>Fonction Acquérir (Courant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6" w:history="1">
            <w:r w:rsidR="001507D1" w:rsidRPr="00075DB6">
              <w:rPr>
                <w:rStyle w:val="Lienhypertexte"/>
                <w:noProof/>
              </w:rPr>
              <w:t>Fonction Acquérir (Posi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1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7" w:history="1">
            <w:r w:rsidR="001507D1" w:rsidRPr="00075DB6">
              <w:rPr>
                <w:rStyle w:val="Lienhypertexte"/>
                <w:noProof/>
              </w:rPr>
              <w:t>Fonction Communiq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8" w:history="1">
            <w:r w:rsidR="001507D1" w:rsidRPr="00075DB6">
              <w:rPr>
                <w:rStyle w:val="Lienhypertexte"/>
                <w:noProof/>
              </w:rPr>
              <w:t>Fonction Communiquer (RS485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23336F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9" w:history="1">
            <w:r w:rsidR="001507D1" w:rsidRPr="00075DB6">
              <w:rPr>
                <w:rStyle w:val="Lienhypertexte"/>
                <w:noProof/>
              </w:rPr>
              <w:t>Saturation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3B6EFF" w:rsidRDefault="003B6EFF">
          <w:r>
            <w:rPr>
              <w:b/>
              <w:bCs/>
            </w:rPr>
            <w:fldChar w:fldCharType="end"/>
          </w:r>
        </w:p>
      </w:sdtContent>
    </w:sdt>
    <w:p w:rsidR="0085045C" w:rsidRDefault="0085045C" w:rsidP="0085045C"/>
    <w:p w:rsidR="009F2504" w:rsidRDefault="009F2504">
      <w:pPr>
        <w:spacing w:after="200"/>
        <w:jc w:val="left"/>
      </w:pPr>
      <w:r>
        <w:br w:type="page"/>
      </w:r>
    </w:p>
    <w:p w:rsidR="00EF2F62" w:rsidRDefault="00EF2F62" w:rsidP="00EF2F62">
      <w:pPr>
        <w:pStyle w:val="Titre1"/>
      </w:pPr>
      <w:bookmarkStart w:id="0" w:name="_Toc399963939"/>
      <w:bookmarkStart w:id="1" w:name="_Toc430334704"/>
      <w:r w:rsidRPr="00EF2F62">
        <w:lastRenderedPageBreak/>
        <w:t>Présentation Générale</w:t>
      </w:r>
      <w:bookmarkEnd w:id="0"/>
      <w:bookmarkEnd w:id="1"/>
    </w:p>
    <w:p w:rsidR="005E2350" w:rsidRPr="005E2350" w:rsidRDefault="005E2350" w:rsidP="005E2350">
      <w:pPr>
        <w:pStyle w:val="Titre2"/>
      </w:pPr>
      <w:bookmarkStart w:id="2" w:name="_Toc430334705"/>
      <w:r>
        <w:t>Description générale</w:t>
      </w:r>
      <w:bookmarkEnd w:id="2"/>
    </w:p>
    <w:p w:rsidR="005B72A0" w:rsidRDefault="005B72A0" w:rsidP="001507D1">
      <w:pPr>
        <w:jc w:val="center"/>
      </w:pPr>
      <w:r>
        <w:rPr>
          <w:noProof/>
          <w:lang w:eastAsia="fr-FR"/>
        </w:rPr>
        <w:drawing>
          <wp:inline distT="0" distB="0" distL="0" distR="0" wp14:anchorId="0AA9E00D" wp14:editId="3204FB56">
            <wp:extent cx="4534526" cy="345757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304" cy="34650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54F22" w:rsidRDefault="00F54F22" w:rsidP="005B72A0"/>
    <w:p w:rsidR="00F54F22" w:rsidRDefault="00F54F22" w:rsidP="005B72A0">
      <w:r w:rsidRPr="00F54F22">
        <w:rPr>
          <w:noProof/>
          <w:lang w:eastAsia="fr-FR"/>
        </w:rPr>
        <w:drawing>
          <wp:inline distT="0" distB="0" distL="0" distR="0" wp14:anchorId="7AF7F254" wp14:editId="6EEF1EF2">
            <wp:extent cx="5760720" cy="2054163"/>
            <wp:effectExtent l="0" t="0" r="0" b="381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54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4F22" w:rsidRDefault="00F54F22" w:rsidP="005B72A0"/>
    <w:p w:rsidR="005E2350" w:rsidRDefault="005E2350" w:rsidP="005E2350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 wp14:anchorId="3924C002" wp14:editId="51E6D3FC">
            <wp:extent cx="3200400" cy="3907732"/>
            <wp:effectExtent l="0" t="0" r="0" b="0"/>
            <wp:docPr id="46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518" cy="3915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350" w:rsidRDefault="005E2350" w:rsidP="005E2350"/>
    <w:p w:rsidR="00EF2F62" w:rsidRDefault="00EF2F62" w:rsidP="00EF2F62">
      <w:pPr>
        <w:spacing w:after="200"/>
        <w:rPr>
          <w:lang w:eastAsia="fr-FR"/>
        </w:rPr>
      </w:pPr>
      <w:r>
        <w:rPr>
          <w:lang w:eastAsia="fr-FR"/>
        </w:rPr>
        <w:br w:type="page"/>
      </w:r>
    </w:p>
    <w:p w:rsidR="00EF2F62" w:rsidRPr="00EF2F62" w:rsidRDefault="00EF2F62" w:rsidP="00EF2F62">
      <w:pPr>
        <w:pStyle w:val="Titre1"/>
      </w:pPr>
      <w:bookmarkStart w:id="3" w:name="_Toc399963942"/>
      <w:bookmarkStart w:id="4" w:name="_Toc430334706"/>
      <w:r w:rsidRPr="00EF2F62">
        <w:lastRenderedPageBreak/>
        <w:t xml:space="preserve">Mise en service de la </w:t>
      </w:r>
      <w:bookmarkEnd w:id="3"/>
      <w:r w:rsidR="000A6104">
        <w:t>cheville</w:t>
      </w:r>
      <w:bookmarkEnd w:id="4"/>
    </w:p>
    <w:p w:rsidR="00EF2F62" w:rsidRPr="00EF2F62" w:rsidRDefault="005E2350" w:rsidP="005E2350">
      <w:pPr>
        <w:pStyle w:val="Titre2"/>
        <w:ind w:firstLine="360"/>
      </w:pPr>
      <w:bookmarkStart w:id="5" w:name="_Toc430334707"/>
      <w:r>
        <w:t>Lancement du logiciel</w:t>
      </w:r>
      <w:bookmarkEnd w:id="5"/>
    </w:p>
    <w:p w:rsidR="00EF2F62" w:rsidRDefault="00EF2F62" w:rsidP="00EF2F62">
      <w:pPr>
        <w:rPr>
          <w:lang w:eastAsia="fr-FR"/>
        </w:rPr>
      </w:pPr>
    </w:p>
    <w:p w:rsidR="005E2350" w:rsidRDefault="005E2350" w:rsidP="005E2350">
      <w:pPr>
        <w:pStyle w:val="Paragraphedeliste"/>
        <w:numPr>
          <w:ilvl w:val="0"/>
          <w:numId w:val="25"/>
        </w:numPr>
        <w:spacing w:after="0"/>
      </w:pPr>
      <w:r>
        <w:t xml:space="preserve">Lancer le logiciel NAO </w:t>
      </w:r>
      <w:proofErr w:type="spellStart"/>
      <w:r>
        <w:t>Ankle</w:t>
      </w:r>
      <w:proofErr w:type="spellEnd"/>
      <w:r>
        <w:t xml:space="preserve"> kit disponible sur le bureau.</w:t>
      </w:r>
    </w:p>
    <w:p w:rsidR="001507D1" w:rsidRDefault="005E2350" w:rsidP="001507D1">
      <w:pPr>
        <w:pStyle w:val="Paragraphedeliste"/>
        <w:numPr>
          <w:ilvl w:val="0"/>
          <w:numId w:val="25"/>
        </w:numPr>
        <w:spacing w:after="0"/>
      </w:pPr>
      <w:r>
        <w:t>Vérifier que le PI en position initiale est bien au</w:t>
      </w:r>
      <w:r w:rsidR="001507D1">
        <w:t>x</w:t>
      </w:r>
      <w:r>
        <w:t xml:space="preserve"> valeur</w:t>
      </w:r>
      <w:r w:rsidR="001507D1">
        <w:t>s</w:t>
      </w:r>
      <w:r>
        <w:t xml:space="preserve"> indiquée</w:t>
      </w:r>
      <w:r w:rsidR="001507D1">
        <w:t>s ci-dessous (à vérifier en début de TP uniquement).</w:t>
      </w:r>
    </w:p>
    <w:p w:rsidR="005E2350" w:rsidRDefault="005E2350" w:rsidP="005E2350">
      <w:pPr>
        <w:spacing w:after="0"/>
      </w:pPr>
    </w:p>
    <w:p w:rsidR="000A6104" w:rsidRDefault="005E2350" w:rsidP="00EF2F62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23B4CBDA" wp14:editId="69FD2982">
            <wp:extent cx="5686425" cy="3005139"/>
            <wp:effectExtent l="0" t="0" r="0" b="508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4200" cy="3009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A6104" w:rsidRDefault="000A6104" w:rsidP="00EF2F62">
      <w:pPr>
        <w:rPr>
          <w:lang w:eastAsia="fr-FR"/>
        </w:rPr>
      </w:pPr>
    </w:p>
    <w:p w:rsidR="00EF2F62" w:rsidRDefault="00EF2F62" w:rsidP="00EF2F62">
      <w:pPr>
        <w:rPr>
          <w:lang w:eastAsia="fr-FR"/>
        </w:rPr>
      </w:pPr>
    </w:p>
    <w:p w:rsidR="001507D1" w:rsidRDefault="001507D1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:rsidR="001507D1" w:rsidRPr="00EF2F62" w:rsidRDefault="001507D1" w:rsidP="001507D1">
      <w:pPr>
        <w:pStyle w:val="Titre1"/>
      </w:pPr>
      <w:bookmarkStart w:id="6" w:name="_Toc399963946"/>
      <w:bookmarkStart w:id="7" w:name="_Toc430334712"/>
      <w:r w:rsidRPr="00EF2F62">
        <w:lastRenderedPageBreak/>
        <w:t>Réalisation de mesures</w:t>
      </w:r>
      <w:bookmarkEnd w:id="6"/>
      <w:bookmarkEnd w:id="7"/>
    </w:p>
    <w:p w:rsidR="001507D1" w:rsidRPr="00EF2F62" w:rsidRDefault="001507D1" w:rsidP="001507D1">
      <w:pPr>
        <w:pStyle w:val="Titre2"/>
      </w:pPr>
      <w:bookmarkStart w:id="8" w:name="_Toc430334713"/>
      <w:r>
        <w:t>Réalisation d’une acquisition</w:t>
      </w:r>
      <w:bookmarkEnd w:id="8"/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 xml:space="preserve">Pour réaliser une mesure, cliquer sur l’icône de mesure </w:t>
      </w:r>
      <w:r w:rsidRPr="00DC50AF">
        <w:rPr>
          <w:noProof/>
          <w:lang w:eastAsia="fr-FR"/>
        </w:rPr>
        <w:drawing>
          <wp:inline distT="0" distB="0" distL="0" distR="0" wp14:anchorId="67296279" wp14:editId="39B3AD53">
            <wp:extent cx="247650" cy="299787"/>
            <wp:effectExtent l="0" t="0" r="0" b="508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99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’onglet de commande et mesures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Sélectionner l’axe souhaité et paramétrer le signal d’entrée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 type d’asservissement et les gains du correcteur PI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s caractéristiques de l’acquisition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Lancer la mesure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  <w:rPr>
          <w:b/>
        </w:rPr>
      </w:pPr>
      <w:r w:rsidRPr="00F5697F">
        <w:rPr>
          <w:b/>
        </w:rPr>
        <w:t>Importer les résultats.</w:t>
      </w:r>
    </w:p>
    <w:p w:rsidR="001507D1" w:rsidRPr="00043904" w:rsidRDefault="001507D1" w:rsidP="001507D1">
      <w:pPr>
        <w:rPr>
          <w:b/>
        </w:rPr>
      </w:pPr>
    </w:p>
    <w:p w:rsidR="001507D1" w:rsidRDefault="001507D1" w:rsidP="001507D1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3D0D1C2C" wp14:editId="3AFEA7B7">
            <wp:extent cx="5229825" cy="2853559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741" cy="28655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507D1" w:rsidRDefault="001507D1" w:rsidP="001507D1">
      <w:pPr>
        <w:rPr>
          <w:lang w:eastAsia="fr-FR"/>
        </w:rPr>
      </w:pPr>
    </w:p>
    <w:p w:rsidR="001507D1" w:rsidRDefault="001507D1" w:rsidP="001507D1">
      <w:pPr>
        <w:pStyle w:val="Titre2"/>
      </w:pPr>
      <w:bookmarkStart w:id="9" w:name="_Toc430334714"/>
      <w:r>
        <w:t>Visualisation d’une mesure</w:t>
      </w:r>
      <w:bookmarkEnd w:id="9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2"/>
        <w:gridCol w:w="6720"/>
      </w:tblGrid>
      <w:tr w:rsidR="001507D1" w:rsidTr="000667F0">
        <w:tc>
          <w:tcPr>
            <w:tcW w:w="2568" w:type="dxa"/>
            <w:vAlign w:val="center"/>
          </w:tcPr>
          <w:p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’onglet « courbes de résultats ».</w:t>
            </w:r>
          </w:p>
          <w:p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Ajouter le nombre de courbes nécessaire.</w:t>
            </w:r>
          </w:p>
          <w:p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a grandeur à afficher.</w:t>
            </w:r>
          </w:p>
          <w:p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es séries de mesures à afficher.</w:t>
            </w:r>
          </w:p>
          <w:p w:rsidR="001507D1" w:rsidRPr="00043904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Tracer les courbes.</w:t>
            </w:r>
          </w:p>
          <w:p w:rsidR="001507D1" w:rsidRDefault="001507D1" w:rsidP="000667F0">
            <w:pPr>
              <w:jc w:val="left"/>
              <w:rPr>
                <w:rFonts w:cs="Arial"/>
                <w:b/>
                <w:smallCaps/>
                <w:sz w:val="28"/>
                <w:szCs w:val="28"/>
              </w:rPr>
            </w:pPr>
          </w:p>
        </w:tc>
        <w:tc>
          <w:tcPr>
            <w:tcW w:w="6720" w:type="dxa"/>
          </w:tcPr>
          <w:p w:rsidR="001507D1" w:rsidRDefault="001507D1" w:rsidP="000667F0">
            <w:pPr>
              <w:rPr>
                <w:rFonts w:cs="Arial"/>
                <w:b/>
                <w:smallCaps/>
                <w:sz w:val="28"/>
                <w:szCs w:val="28"/>
              </w:rPr>
            </w:pPr>
            <w:r>
              <w:rPr>
                <w:rFonts w:ascii="Garamond" w:hAnsi="Garamond"/>
                <w:noProof/>
                <w:lang w:eastAsia="fr-FR"/>
              </w:rPr>
              <w:drawing>
                <wp:inline distT="0" distB="0" distL="0" distR="0" wp14:anchorId="5674E841" wp14:editId="5DFED81C">
                  <wp:extent cx="4130565" cy="2453079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0565" cy="24530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507D1" w:rsidRPr="00A36591" w:rsidRDefault="001507D1" w:rsidP="00EF2F62">
      <w:pPr>
        <w:rPr>
          <w:lang w:eastAsia="fr-FR"/>
        </w:rPr>
      </w:pPr>
      <w:r>
        <w:rPr>
          <w:lang w:eastAsia="fr-FR"/>
        </w:rPr>
        <w:br w:type="page"/>
      </w:r>
    </w:p>
    <w:p w:rsidR="00BD6356" w:rsidRDefault="00BD6356" w:rsidP="00BD6356">
      <w:pPr>
        <w:pStyle w:val="Titre1"/>
        <w:rPr>
          <w:lang w:eastAsia="fr-FR"/>
        </w:rPr>
      </w:pPr>
      <w:bookmarkStart w:id="10" w:name="_Toc430334708"/>
      <w:r>
        <w:rPr>
          <w:lang w:eastAsia="fr-FR"/>
        </w:rPr>
        <w:lastRenderedPageBreak/>
        <w:t>Ingénierie Systèmes</w:t>
      </w:r>
      <w:bookmarkEnd w:id="10"/>
    </w:p>
    <w:p w:rsidR="00BD6356" w:rsidRDefault="00BD6356" w:rsidP="00BD6356">
      <w:pPr>
        <w:pStyle w:val="Titre2"/>
      </w:pPr>
      <w:bookmarkStart w:id="11" w:name="_Toc430334709"/>
      <w:r>
        <w:t>Diagramme des cas d’utilisation</w:t>
      </w:r>
      <w:bookmarkEnd w:id="11"/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24FB2BF2" wp14:editId="52D1AAB2">
            <wp:extent cx="5334000" cy="3161543"/>
            <wp:effectExtent l="0" t="0" r="0" b="1270"/>
            <wp:docPr id="14" name="Image 14" descr="C:\Users\Xavier\Desktop\Perso\Concours\CCP_PSI\2015_Sujets\185_XP_NAO\SysML\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Xavier\Desktop\Perso\Concours\CCP_PSI\2015_Sujets\185_XP_NAO\SysML\uc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161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6F9" w:rsidRDefault="008816F9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:rsidR="00BD6356" w:rsidRDefault="00BD6356" w:rsidP="00BD6356">
      <w:pPr>
        <w:pStyle w:val="Titre2"/>
      </w:pPr>
      <w:bookmarkStart w:id="12" w:name="_Toc430334710"/>
      <w:r>
        <w:lastRenderedPageBreak/>
        <w:t>Diagramme partiel des exigences</w:t>
      </w:r>
      <w:bookmarkEnd w:id="12"/>
    </w:p>
    <w:p w:rsidR="00BD6356" w:rsidRDefault="008816F9" w:rsidP="000625D7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>
            <wp:extent cx="8697101" cy="3945639"/>
            <wp:effectExtent l="0" t="5398" r="3493" b="3492"/>
            <wp:docPr id="2" name="Image 2" descr="E:\Github\TP_Documents\ChevilleNAO\SysML\Exigenc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Github\TP_Documents\ChevilleNAO\SysML\Exigences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694891" cy="3944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3" w:name="_GoBack"/>
      <w:bookmarkEnd w:id="13"/>
    </w:p>
    <w:p w:rsidR="00BD6356" w:rsidRDefault="00BD6356" w:rsidP="00BD6356">
      <w:pPr>
        <w:pStyle w:val="Titre2"/>
      </w:pPr>
      <w:bookmarkStart w:id="14" w:name="_Toc430334711"/>
      <w:r>
        <w:lastRenderedPageBreak/>
        <w:t>Diagramme de bloc et diagramme interne partiels</w:t>
      </w:r>
      <w:bookmarkEnd w:id="14"/>
    </w:p>
    <w:p w:rsidR="00BD6356" w:rsidRPr="00BD6356" w:rsidRDefault="00BD6356" w:rsidP="00BD6356">
      <w:pPr>
        <w:jc w:val="center"/>
        <w:rPr>
          <w:lang w:eastAsia="fr-FR"/>
        </w:rPr>
      </w:pPr>
      <w:r>
        <w:rPr>
          <w:rFonts w:cs="Arial"/>
          <w:b/>
          <w:smallCaps/>
          <w:noProof/>
          <w:sz w:val="28"/>
          <w:szCs w:val="28"/>
          <w:lang w:eastAsia="fr-FR"/>
        </w:rPr>
        <w:drawing>
          <wp:inline distT="0" distB="0" distL="0" distR="0" wp14:anchorId="578AE314" wp14:editId="06365760">
            <wp:extent cx="5406887" cy="3579543"/>
            <wp:effectExtent l="0" t="0" r="3810" b="1905"/>
            <wp:docPr id="11" name="Image 11" descr="C:\Users\Xavier\Desktop\Perso\Concours\CCP_PSI\2015_Sujets\185_XP_NAO\Figures\SysML\Cheville NA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avier\Desktop\Perso\Concours\CCP_PSI\2015_Sujets\185_XP_NAO\Figures\SysML\Cheville NAO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571" cy="3581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56" w:rsidRDefault="00BD6356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:rsidR="00BE632B" w:rsidRDefault="00BE632B" w:rsidP="00BE632B">
      <w:pPr>
        <w:rPr>
          <w:lang w:eastAsia="fr-FR"/>
        </w:rPr>
      </w:pPr>
    </w:p>
    <w:p w:rsidR="00EF2F62" w:rsidRDefault="00EF2F62" w:rsidP="00EF2F62">
      <w:pPr>
        <w:pStyle w:val="Titre1"/>
      </w:pPr>
      <w:bookmarkStart w:id="15" w:name="_Toc399963950"/>
      <w:bookmarkStart w:id="16" w:name="_Toc430334715"/>
      <w:r w:rsidRPr="00EF2F62">
        <w:t>Description structurelle et technologique</w:t>
      </w:r>
      <w:bookmarkEnd w:id="15"/>
      <w:bookmarkEnd w:id="16"/>
    </w:p>
    <w:p w:rsidR="00F54F22" w:rsidRDefault="00F54F22" w:rsidP="00F54F22"/>
    <w:p w:rsidR="00F54F22" w:rsidRPr="00F54F22" w:rsidRDefault="00F54F22" w:rsidP="00F54F22">
      <w:pPr>
        <w:pStyle w:val="Titre2"/>
        <w:ind w:left="360"/>
      </w:pPr>
      <w:bookmarkStart w:id="17" w:name="_Toc404204836"/>
      <w:bookmarkStart w:id="18" w:name="_Toc430334716"/>
      <w:r w:rsidRPr="00F54F22">
        <w:t>Chaîne d’énergie</w:t>
      </w:r>
      <w:bookmarkEnd w:id="17"/>
      <w:bookmarkEnd w:id="18"/>
    </w:p>
    <w:p w:rsidR="00F54F22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0348" w:dyaOrig="7409">
          <v:shape id="_x0000_i1026" type="#_x0000_t75" style="width:422.25pt;height:285.75pt" o:ole="">
            <v:imagedata r:id="rId26" o:title="" cropbottom="3601f"/>
          </v:shape>
          <o:OLEObject Type="Embed" ProgID="Word.Picture.8" ShapeID="_x0000_i1026" DrawAspect="Content" ObjectID="_1662446986" r:id="rId27"/>
        </w:object>
      </w:r>
    </w:p>
    <w:p w:rsidR="00F54F22" w:rsidRDefault="00F54F22" w:rsidP="00F54F22">
      <w:pPr>
        <w:jc w:val="center"/>
        <w:rPr>
          <w:szCs w:val="24"/>
        </w:rPr>
      </w:pPr>
    </w:p>
    <w:p w:rsidR="00F54F22" w:rsidRDefault="00F54F22" w:rsidP="00F54F22">
      <w:pPr>
        <w:jc w:val="center"/>
        <w:rPr>
          <w:szCs w:val="24"/>
        </w:rPr>
      </w:pPr>
    </w:p>
    <w:p w:rsidR="00F54F22" w:rsidRPr="00F54F22" w:rsidRDefault="00F54F22" w:rsidP="00F54F22">
      <w:pPr>
        <w:pStyle w:val="Titre3"/>
      </w:pPr>
      <w:bookmarkStart w:id="19" w:name="_Toc404204837"/>
      <w:bookmarkStart w:id="20" w:name="_Toc430334717"/>
      <w:r w:rsidRPr="00F54F22">
        <w:t>Fonction Convertir</w:t>
      </w:r>
      <w:bookmarkEnd w:id="19"/>
      <w:bookmarkEnd w:id="20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836795</wp:posOffset>
                </wp:positionH>
                <wp:positionV relativeFrom="paragraph">
                  <wp:posOffset>573405</wp:posOffset>
                </wp:positionV>
                <wp:extent cx="959485" cy="344170"/>
                <wp:effectExtent l="1026795" t="16510" r="13970" b="10795"/>
                <wp:wrapNone/>
                <wp:docPr id="114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4170"/>
                        </a:xfrm>
                        <a:prstGeom prst="wedgeRectCallout">
                          <a:avLst>
                            <a:gd name="adj1" fmla="val -155690"/>
                            <a:gd name="adj2" fmla="val -4426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le 114" o:spid="_x0000_s1030" type="#_x0000_t61" style="position:absolute;left:0;text-align:left;margin-left:380.85pt;margin-top:45.15pt;width:75.55pt;height:27.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" adj="-22829,9844" fillcolor="#cfafe7" strokecolor="#7030a0" strokeweight="1.5pt">
                <v:textbox>
                  <w:txbxContent>
                    <w:p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roul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41325</wp:posOffset>
                </wp:positionH>
                <wp:positionV relativeFrom="paragraph">
                  <wp:posOffset>607060</wp:posOffset>
                </wp:positionV>
                <wp:extent cx="959485" cy="349250"/>
                <wp:effectExtent l="12700" t="12065" r="970915" b="229235"/>
                <wp:wrapNone/>
                <wp:docPr id="113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9250"/>
                        </a:xfrm>
                        <a:prstGeom prst="wedgeRectCallout">
                          <a:avLst>
                            <a:gd name="adj1" fmla="val 149338"/>
                            <a:gd name="adj2" fmla="val 93819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113" o:spid="_x0000_s1031" type="#_x0000_t61" style="position:absolute;left:0;text-align:left;margin-left:34.75pt;margin-top:47.8pt;width:75.55pt;height:27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" adj="43057,31065" fillcolor="#93effb" strokecolor="#09cee9" strokeweight="1.5pt">
                <v:textbox>
                  <w:txbxContent>
                    <w:p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tang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w:drawing>
          <wp:anchor distT="0" distB="0" distL="114300" distR="114300" simplePos="0" relativeHeight="251698176" behindDoc="1" locked="0" layoutInCell="1" allowOverlap="1" wp14:anchorId="35287EBB" wp14:editId="6D92AC10">
            <wp:simplePos x="0" y="0"/>
            <wp:positionH relativeFrom="column">
              <wp:posOffset>1482090</wp:posOffset>
            </wp:positionH>
            <wp:positionV relativeFrom="paragraph">
              <wp:posOffset>2540</wp:posOffset>
            </wp:positionV>
            <wp:extent cx="2798445" cy="2088515"/>
            <wp:effectExtent l="19050" t="0" r="1905" b="0"/>
            <wp:wrapNone/>
            <wp:docPr id="53" name="Image 53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G_114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208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s moteurs sont des machines à courant continu (MCC).</w:t>
      </w:r>
    </w:p>
    <w:p w:rsidR="00F54F22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6FF71EE" wp14:editId="00C29919">
            <wp:extent cx="1143000" cy="433070"/>
            <wp:effectExtent l="19050" t="0" r="0" b="0"/>
            <wp:docPr id="2049" name="Image 9" descr="Portescap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ortescap Logo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9EC7FF6" wp14:editId="10F5DAA9">
            <wp:extent cx="2538730" cy="1395730"/>
            <wp:effectExtent l="19050" t="0" r="0" b="0"/>
            <wp:docPr id="2048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39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26ECC7DB" wp14:editId="64BBD32E">
            <wp:extent cx="5702935" cy="4499610"/>
            <wp:effectExtent l="19050" t="0" r="0" b="0"/>
            <wp:docPr id="479" name="Image 11" descr="Portescap_22NT82213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ortescap_22NT82213P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935" cy="449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53163F" w:rsidRDefault="00F54F22" w:rsidP="00F54F22">
      <w:pPr>
        <w:pStyle w:val="Titre3"/>
      </w:pPr>
      <w:bookmarkStart w:id="21" w:name="_Toc210903280"/>
      <w:bookmarkStart w:id="22" w:name="_Toc210903362"/>
      <w:bookmarkStart w:id="23" w:name="_Toc345432309"/>
      <w:bookmarkStart w:id="24" w:name="_Toc404204838"/>
      <w:bookmarkStart w:id="25" w:name="_Toc430334718"/>
      <w:r w:rsidRPr="0053163F">
        <w:t>Fonction Transmettre</w:t>
      </w:r>
      <w:bookmarkEnd w:id="21"/>
      <w:bookmarkEnd w:id="22"/>
      <w:bookmarkEnd w:id="23"/>
      <w:bookmarkEnd w:id="24"/>
      <w:bookmarkEnd w:id="25"/>
      <w:r w:rsidRPr="0053163F">
        <w:t xml:space="preserve"> 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e train d’engrenage pour l’axe de tangage :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779780</wp:posOffset>
                </wp:positionH>
                <wp:positionV relativeFrom="paragraph">
                  <wp:posOffset>123825</wp:posOffset>
                </wp:positionV>
                <wp:extent cx="4219575" cy="2306320"/>
                <wp:effectExtent l="17780" t="12700" r="1270" b="5080"/>
                <wp:wrapNone/>
                <wp:docPr id="109" name="Grou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9575" cy="2306320"/>
                          <a:chOff x="2645" y="2440"/>
                          <a:chExt cx="6645" cy="3632"/>
                        </a:xfrm>
                      </wpg:grpSpPr>
                      <pic:pic xmlns:pic="http://schemas.openxmlformats.org/drawingml/2006/picture">
                        <pic:nvPicPr>
                          <pic:cNvPr id="110" name="Picture 10" descr="M1030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57" y="2569"/>
                            <a:ext cx="4333" cy="35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1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2720" y="2440"/>
                            <a:ext cx="1511" cy="744"/>
                          </a:xfrm>
                          <a:prstGeom prst="wedgeRectCallout">
                            <a:avLst>
                              <a:gd name="adj1" fmla="val 225579"/>
                              <a:gd name="adj2" fmla="val 62634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2645" y="4503"/>
                            <a:ext cx="1696" cy="744"/>
                          </a:xfrm>
                          <a:prstGeom prst="wedgeRectCallout">
                            <a:avLst>
                              <a:gd name="adj1" fmla="val 114565"/>
                              <a:gd name="adj2" fmla="val 41935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Réduc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9" o:spid="_x0000_s1032" style="position:absolute;left:0;text-align:left;margin-left:61.4pt;margin-top:9.75pt;width:332.25pt;height:181.6pt;z-index:251689984" coordorigin="2645,2440" coordsize="6645,36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">
                <v:shape id="Picture 10" o:spid="_x0000_s1033" type="#_x0000_t75" alt="M1030011" style="position:absolute;left:4957;top:2569;width:4333;height:35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">
                  <v:imagedata r:id="rId33" o:title="M1030011"/>
                </v:shape>
                <v:shape id="AutoShape 11" o:spid="_x0000_s1034" type="#_x0000_t61" style="position:absolute;left:2720;top:2440;width:1511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" adj="59525,24329" fillcolor="#93effb" strokecolor="#09cee9" strokeweight="1.5pt">
                  <v:textbox>
                    <w:txbxContent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:rsidR="0023336F" w:rsidRPr="000C0FFB" w:rsidRDefault="0023336F" w:rsidP="00F54F22">
                        <w:pPr>
                          <w:pStyle w:val="Sous-titre"/>
                        </w:pPr>
                      </w:p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Moteur</w:t>
                        </w:r>
                      </w:p>
                    </w:txbxContent>
                  </v:textbox>
                </v:shape>
                <v:shape id="AutoShape 12" o:spid="_x0000_s1035" type="#_x0000_t61" style="position:absolute;left:2645;top:4503;width:1696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" adj="35546,19858" fillcolor="#93effb" strokecolor="#09cee9" strokeweight="1.5pt">
                  <v:textbox>
                    <w:txbxContent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:rsidR="0023336F" w:rsidRPr="000C0FFB" w:rsidRDefault="0023336F" w:rsidP="00F54F22">
                        <w:pPr>
                          <w:pStyle w:val="Sous-titre"/>
                        </w:pPr>
                      </w:p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Réducteu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rapports de réduction sont donnés ci-dessous roulis (Roll) et tangage (pitch) :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6F4D9EE" wp14:editId="2A5964D7">
            <wp:extent cx="4596130" cy="817880"/>
            <wp:effectExtent l="19050" t="0" r="0" b="0"/>
            <wp:docPr id="47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130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7"/>
        <w:gridCol w:w="1063"/>
        <w:gridCol w:w="1200"/>
        <w:gridCol w:w="1220"/>
        <w:gridCol w:w="1647"/>
        <w:gridCol w:w="1047"/>
      </w:tblGrid>
      <w:tr w:rsidR="00F54F22" w:rsidRPr="00F1660F" w:rsidTr="000667F0">
        <w:trPr>
          <w:trHeight w:val="9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Pitch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20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</w:t>
            </w: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:rsidTr="000667F0">
        <w:trPr>
          <w:trHeight w:val="315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roue_sortie_inf</w:t>
            </w:r>
            <w:proofErr w:type="spellEnd"/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315"/>
          <w:jc w:val="center"/>
        </w:trPr>
        <w:tc>
          <w:tcPr>
            <w:tcW w:w="23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106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 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130,85</w:t>
            </w:r>
          </w:p>
        </w:tc>
      </w:tr>
    </w:tbl>
    <w:p w:rsidR="00F54F22" w:rsidRPr="00F1660F" w:rsidRDefault="00F54F22" w:rsidP="00F54F22">
      <w:pPr>
        <w:ind w:left="-709"/>
        <w:rPr>
          <w:szCs w:val="24"/>
        </w:rPr>
      </w:pPr>
    </w:p>
    <w:p w:rsidR="00F54F22" w:rsidRPr="00F1660F" w:rsidRDefault="00F54F22" w:rsidP="00F54F22">
      <w:pPr>
        <w:ind w:left="-709"/>
        <w:rPr>
          <w:szCs w:val="24"/>
        </w:rPr>
      </w:pPr>
    </w:p>
    <w:p w:rsidR="00F54F22" w:rsidRPr="00F1660F" w:rsidRDefault="00F54F22" w:rsidP="00F54F22">
      <w:pPr>
        <w:ind w:left="-709"/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6"/>
        <w:gridCol w:w="914"/>
        <w:gridCol w:w="1200"/>
        <w:gridCol w:w="1220"/>
        <w:gridCol w:w="1647"/>
        <w:gridCol w:w="1047"/>
      </w:tblGrid>
      <w:tr w:rsidR="00F54F22" w:rsidRPr="00F1660F" w:rsidTr="000667F0">
        <w:trPr>
          <w:trHeight w:val="900"/>
          <w:jc w:val="center"/>
        </w:trPr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Roll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13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,9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6,15</w:t>
            </w: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support_denté</w:t>
            </w:r>
            <w:proofErr w:type="spellEnd"/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315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conico</w:t>
            </w:r>
            <w:proofErr w:type="spellEnd"/>
            <w:r w:rsidRPr="00F1660F">
              <w:rPr>
                <w:color w:val="000000"/>
                <w:szCs w:val="24"/>
              </w:rPr>
              <w:t>-cylindriq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315"/>
          <w:jc w:val="center"/>
        </w:trPr>
        <w:tc>
          <w:tcPr>
            <w:tcW w:w="24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9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201,3</w:t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Voir la fiche technique des thermo plastiques utilisées dans le document : LUVOCOM_1XCF30.pdf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F28AE92" wp14:editId="66BE0196">
            <wp:extent cx="5955665" cy="3585210"/>
            <wp:effectExtent l="19050" t="0" r="6985" b="0"/>
            <wp:docPr id="477" name="Image 13" descr="chevil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heville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5665" cy="3585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Chaine de transmission en tangage</w:t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4E246D9" wp14:editId="77C4A88D">
            <wp:extent cx="5931535" cy="3573145"/>
            <wp:effectExtent l="19050" t="0" r="0" b="0"/>
            <wp:docPr id="476" name="Image 14" descr="cheville_tangu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heville_tanguage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73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9009939" wp14:editId="27031B44">
            <wp:extent cx="6015990" cy="3621405"/>
            <wp:effectExtent l="19050" t="0" r="3810" b="0"/>
            <wp:docPr id="475" name="Image 15" descr="chevill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heville2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5990" cy="362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Chaine de transmission en roulis</w:t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A25A163" wp14:editId="30AD1E92">
            <wp:extent cx="6003925" cy="4042410"/>
            <wp:effectExtent l="19050" t="0" r="0" b="0"/>
            <wp:docPr id="474" name="Image 16" descr="cheville_rou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heville_roulis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925" cy="4042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26" w:name="_Toc210903281"/>
      <w:bookmarkStart w:id="27" w:name="_Toc210903363"/>
      <w:bookmarkStart w:id="28" w:name="_Toc345432310"/>
      <w:bookmarkStart w:id="29" w:name="_Toc404204839"/>
      <w:bookmarkStart w:id="30" w:name="_Toc430334719"/>
      <w:r w:rsidRPr="0053163F">
        <w:t>Fonction</w:t>
      </w:r>
      <w:r w:rsidRPr="00F1660F">
        <w:t xml:space="preserve"> Distribuer (Hacheurs)</w:t>
      </w:r>
      <w:bookmarkEnd w:id="26"/>
      <w:bookmarkEnd w:id="27"/>
      <w:bookmarkEnd w:id="28"/>
      <w:bookmarkEnd w:id="29"/>
      <w:bookmarkEnd w:id="30"/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u composant réalisant cette fonction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65455</wp:posOffset>
                </wp:positionH>
                <wp:positionV relativeFrom="paragraph">
                  <wp:posOffset>17780</wp:posOffset>
                </wp:positionV>
                <wp:extent cx="5264785" cy="2189480"/>
                <wp:effectExtent l="0" t="2540" r="13335" b="0"/>
                <wp:wrapNone/>
                <wp:docPr id="104" name="Grou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64785" cy="2189480"/>
                          <a:chOff x="2612" y="2744"/>
                          <a:chExt cx="8148" cy="3358"/>
                        </a:xfrm>
                      </wpg:grpSpPr>
                      <pic:pic xmlns:pic="http://schemas.openxmlformats.org/drawingml/2006/picture">
                        <pic:nvPicPr>
                          <pic:cNvPr id="105" name="Picture 14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12" y="2744"/>
                            <a:ext cx="6411" cy="33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6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9198" y="4029"/>
                            <a:ext cx="1511" cy="355"/>
                          </a:xfrm>
                          <a:prstGeom prst="wedgeRectCallout">
                            <a:avLst>
                              <a:gd name="adj1" fmla="val -118829"/>
                              <a:gd name="adj2" fmla="val 99296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Hach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9198" y="3068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 axe de tanga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9249" y="5485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</w:t>
                              </w:r>
                            </w:p>
                            <w:p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roul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4" o:spid="_x0000_s1036" style="position:absolute;left:0;text-align:left;margin-left:36.65pt;margin-top:1.4pt;width:414.55pt;height:172.4pt;z-index:251691008" coordorigin="2612,2744" coordsize="8148,33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">
                <v:shape id="Picture 14" o:spid="_x0000_s1037" type="#_x0000_t75" alt="IMG_5500" style="position:absolute;left:2612;top:2744;width:6411;height:33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">
                  <v:imagedata r:id="rId40" o:title="IMG_5500"/>
                </v:shape>
                <v:shape id="AutoShape 15" o:spid="_x0000_s1038" type="#_x0000_t61" style="position:absolute;left:9198;top:4029;width:1511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" adj="-14867,32248" strokeweight="1.5pt">
                  <v:textbox>
                    <w:txbxContent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Hacheurs</w:t>
                        </w:r>
                      </w:p>
                    </w:txbxContent>
                  </v:textbox>
                </v:shape>
                <v:shape id="AutoShape 16" o:spid="_x0000_s1039" type="#_x0000_t61" style="position:absolute;left:9198;top:3068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" adj="-14481,11140" strokeweight="1.5pt">
                  <v:textbox>
                    <w:txbxContent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 axe de tangage</w:t>
                        </w:r>
                      </w:p>
                    </w:txbxContent>
                  </v:textbox>
                </v:shape>
                <v:shape id="AutoShape 17" o:spid="_x0000_s1040" type="#_x0000_t61" style="position:absolute;left:9249;top:5485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" adj="-14481,11140" strokeweight="1.5pt">
                  <v:textbox>
                    <w:txbxContent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</w:t>
                        </w:r>
                      </w:p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rouli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2 hacheurs nécessaires pour alimenter les 2 moteurs des 2 axes sont réalisés par un seul composant :</w:t>
      </w:r>
    </w:p>
    <w:p w:rsidR="00F54F22" w:rsidRPr="00F1660F" w:rsidRDefault="00F54F22" w:rsidP="00F54F22">
      <w:pPr>
        <w:rPr>
          <w:b/>
          <w:i/>
          <w:szCs w:val="24"/>
        </w:rPr>
      </w:pPr>
      <w:r w:rsidRPr="00F1660F">
        <w:rPr>
          <w:b/>
          <w:i/>
          <w:szCs w:val="24"/>
        </w:rPr>
        <w:t>A3995 d’Allegro.</w:t>
      </w:r>
    </w:p>
    <w:p w:rsidR="00F54F22" w:rsidRDefault="00F54F22" w:rsidP="00F54F22">
      <w:pPr>
        <w:rPr>
          <w:b/>
          <w:i/>
          <w:szCs w:val="24"/>
        </w:rPr>
      </w:pPr>
    </w:p>
    <w:p w:rsidR="00F54F22" w:rsidRPr="00F1660F" w:rsidRDefault="00F54F22" w:rsidP="00F54F22">
      <w:pPr>
        <w:rPr>
          <w:b/>
          <w:i/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2032" behindDoc="1" locked="0" layoutInCell="1" allowOverlap="1">
                <wp:simplePos x="0" y="0"/>
                <wp:positionH relativeFrom="column">
                  <wp:posOffset>14605</wp:posOffset>
                </wp:positionH>
                <wp:positionV relativeFrom="paragraph">
                  <wp:posOffset>100965</wp:posOffset>
                </wp:positionV>
                <wp:extent cx="5984240" cy="523875"/>
                <wp:effectExtent l="0" t="4445" r="1905" b="0"/>
                <wp:wrapNone/>
                <wp:docPr id="101" name="Grou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523875"/>
                          <a:chOff x="1440" y="7234"/>
                          <a:chExt cx="9424" cy="825"/>
                        </a:xfrm>
                      </wpg:grpSpPr>
                      <pic:pic xmlns:pic="http://schemas.openxmlformats.org/drawingml/2006/picture">
                        <pic:nvPicPr>
                          <pic:cNvPr id="102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" y="7234"/>
                            <a:ext cx="2525" cy="6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3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5" y="7234"/>
                            <a:ext cx="6899" cy="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8C6AC5" id="Groupe 101" o:spid="_x0000_s1026" style="position:absolute;margin-left:1.15pt;margin-top:7.95pt;width:471.2pt;height:41.25pt;z-index:-251624448" coordorigin="1440,7234" coordsize="9424,8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">
                <v:shape id="Picture 19" o:spid="_x0000_s1027" type="#_x0000_t75" style="position:absolute;left:1440;top:7234;width:2525;height:6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">
                  <v:imagedata r:id="rId43" o:title=""/>
                </v:shape>
                <v:shape id="Picture 20" o:spid="_x0000_s1028" type="#_x0000_t75" style="position:absolute;left:3965;top:7234;width:6899;height:8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">
                  <v:imagedata r:id="rId44" o:title=""/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A3995 est un double Hacheur 4 quadrants pouvant délivrer un courant maximal de 2,4A sous 36V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QFN 36 broche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donné ci-dessous :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692650</wp:posOffset>
                </wp:positionH>
                <wp:positionV relativeFrom="paragraph">
                  <wp:posOffset>1332865</wp:posOffset>
                </wp:positionV>
                <wp:extent cx="1306195" cy="285115"/>
                <wp:effectExtent l="15875" t="16510" r="20955" b="22225"/>
                <wp:wrapNone/>
                <wp:docPr id="99" name="Rectangle à coins arrondis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6195" cy="2851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99FF"/>
                        </a:solidFill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3336F" w:rsidRPr="000C0FFB" w:rsidRDefault="0023336F" w:rsidP="00F54F22">
                            <w:pPr>
                              <w:rPr>
                                <w:b/>
                                <w:color w:val="FFFFFF"/>
                              </w:rPr>
                            </w:pPr>
                            <w:r w:rsidRPr="000C0FFB">
                              <w:rPr>
                                <w:b/>
                                <w:color w:val="FFFFFF"/>
                              </w:rPr>
                              <w:t>Chaîne d’énergi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ectangle à coins arrondis 99" o:spid="_x0000_s1041" style="position:absolute;left:0;text-align:left;margin-left:369.5pt;margin-top:104.95pt;width:102.85pt;height:22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" fillcolor="#f9f" strokecolor="#f9f" strokeweight="2.25pt">
                <v:textbox>
                  <w:txbxContent>
                    <w:p w:rsidR="0023336F" w:rsidRPr="000C0FFB" w:rsidRDefault="0023336F" w:rsidP="00F54F22">
                      <w:pPr>
                        <w:rPr>
                          <w:b/>
                          <w:color w:val="FFFFFF"/>
                        </w:rPr>
                      </w:pPr>
                      <w:r w:rsidRPr="000C0FFB">
                        <w:rPr>
                          <w:b/>
                          <w:color w:val="FFFFFF"/>
                        </w:rPr>
                        <w:t>Chaîne d’énergie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017520</wp:posOffset>
                </wp:positionH>
                <wp:positionV relativeFrom="paragraph">
                  <wp:posOffset>422910</wp:posOffset>
                </wp:positionV>
                <wp:extent cx="1594485" cy="2781300"/>
                <wp:effectExtent l="17145" t="20955" r="17145" b="17145"/>
                <wp:wrapNone/>
                <wp:docPr id="98" name="Rectangle à coins arrondis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4485" cy="2781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1582D42" id="Rectangle à coins arrondis 98" o:spid="_x0000_s1026" style="position:absolute;margin-left:237.6pt;margin-top:33.3pt;width:125.55pt;height:21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" filled="f" strokecolor="#f9f" strokeweight="2.25pt"/>
            </w:pict>
          </mc:Fallback>
        </mc:AlternateContent>
      </w:r>
      <w:r>
        <w:rPr>
          <w:noProof/>
          <w:szCs w:val="24"/>
          <w:lang w:eastAsia="fr-FR"/>
        </w:rPr>
        <w:drawing>
          <wp:inline distT="0" distB="0" distL="0" distR="0" wp14:anchorId="69A48659" wp14:editId="67C2F3AC">
            <wp:extent cx="3537585" cy="3236595"/>
            <wp:effectExtent l="19050" t="0" r="5715" b="0"/>
            <wp:docPr id="473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585" cy="323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2A66CD" w:rsidRDefault="00F54F22" w:rsidP="00F54F22">
      <w:pPr>
        <w:jc w:val="center"/>
        <w:rPr>
          <w:b/>
          <w:szCs w:val="24"/>
        </w:rPr>
      </w:pPr>
      <w:r w:rsidRPr="002A66CD">
        <w:rPr>
          <w:b/>
          <w:szCs w:val="24"/>
        </w:rPr>
        <w:t>Voir la documentation dans le fichier : Hacheur A3995-Datasheet.pdf</w:t>
      </w:r>
    </w:p>
    <w:p w:rsidR="00F54F22" w:rsidRDefault="00F54F22" w:rsidP="00F54F22">
      <w:pPr>
        <w:pStyle w:val="Titre2"/>
        <w:widowControl w:val="0"/>
        <w:numPr>
          <w:ilvl w:val="1"/>
          <w:numId w:val="0"/>
        </w:numPr>
        <w:spacing w:before="0"/>
        <w:ind w:left="576" w:hanging="576"/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31" w:name="_Toc345432311"/>
      <w:bookmarkStart w:id="32" w:name="_Toc404204840"/>
      <w:bookmarkStart w:id="33" w:name="_Toc430334720"/>
      <w:r w:rsidRPr="0053163F">
        <w:t>Fonction</w:t>
      </w:r>
      <w:r w:rsidRPr="00F1660F">
        <w:t xml:space="preserve"> Distribuer (Régulateur)</w:t>
      </w:r>
      <w:bookmarkEnd w:id="31"/>
      <w:bookmarkEnd w:id="32"/>
      <w:bookmarkEnd w:id="33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s composants utilisés dans la chaine d’information sont alimentés en 3,3 V continu. 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LM2674M permet d’obtenir une tension de sortie régulée à 3.3 V, 5 V ou 12 V et un courant maximal de 500 mA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SO 8 broche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régulation se fait de la façon suivante en y ajoutant 5 éléments :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504190</wp:posOffset>
                </wp:positionH>
                <wp:positionV relativeFrom="paragraph">
                  <wp:posOffset>19685</wp:posOffset>
                </wp:positionV>
                <wp:extent cx="4792345" cy="1643380"/>
                <wp:effectExtent l="0" t="0" r="0" b="0"/>
                <wp:wrapNone/>
                <wp:docPr id="84" name="Grou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2345" cy="1643380"/>
                          <a:chOff x="2211" y="3656"/>
                          <a:chExt cx="7341" cy="2426"/>
                        </a:xfrm>
                      </wpg:grpSpPr>
                      <wpg:grpSp>
                        <wpg:cNvPr id="85" name="Group 72"/>
                        <wpg:cNvGrpSpPr>
                          <a:grpSpLocks/>
                        </wpg:cNvGrpSpPr>
                        <wpg:grpSpPr bwMode="auto">
                          <a:xfrm>
                            <a:off x="2211" y="3656"/>
                            <a:ext cx="7341" cy="2426"/>
                            <a:chOff x="1815" y="7160"/>
                            <a:chExt cx="7341" cy="2426"/>
                          </a:xfrm>
                        </wpg:grpSpPr>
                        <wpg:grpSp>
                          <wpg:cNvPr id="86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1815" y="7160"/>
                              <a:ext cx="7341" cy="2426"/>
                              <a:chOff x="1815" y="7160"/>
                              <a:chExt cx="7341" cy="2426"/>
                            </a:xfrm>
                          </wpg:grpSpPr>
                          <pic:pic xmlns:pic="http://schemas.openxmlformats.org/drawingml/2006/picture">
                            <pic:nvPicPr>
                              <pic:cNvPr id="87" name="Picture 7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753" y="7249"/>
                                <a:ext cx="6403" cy="233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88" name="Picture 75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15" y="7160"/>
                                <a:ext cx="2076" cy="57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wps:wsp>
                          <wps:cNvPr id="89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1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8263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5" y="8686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10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532" y="8519"/>
                              <a:ext cx="529" cy="3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4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5680" y="4722"/>
                            <a:ext cx="442" cy="2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982FD6" id="Groupe 84" o:spid="_x0000_s1026" style="position:absolute;margin-left:39.7pt;margin-top:1.55pt;width:377.35pt;height:129.4pt;z-index:251721728" coordorigin="2211,3656" coordsize="7341,24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">
                <v:group id="Group 72" o:spid="_x0000_s1027" style="position:absolute;left:2211;top:3656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group id="Group 73" o:spid="_x0000_s1028" style="position:absolute;left:1815;top:7160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<v:shape id="Picture 74" o:spid="_x0000_s1029" type="#_x0000_t75" style="position:absolute;left:2753;top:7249;width:6403;height:23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">
                      <v:imagedata r:id="rId48" o:title=""/>
                    </v:shape>
                    <v:shape id="Picture 75" o:spid="_x0000_s1030" type="#_x0000_t75" style="position:absolute;left:1815;top:7160;width:2076;height:5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">
                      <v:imagedata r:id="rId49" o:title=""/>
                    </v:shape>
                  </v:group>
                  <v:rect id="Rectangle 76" o:spid="_x0000_s1031" style="position:absolute;left:3001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" stroked="f"/>
                  <v:rect id="Rectangle 77" o:spid="_x0000_s1032" style="position:absolute;left:6207;top:8263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" stroked="f"/>
                  <v:rect id="Rectangle 78" o:spid="_x0000_s1033" style="position:absolute;left:7065;top:8686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" stroked="f"/>
                  <v:rect id="Rectangle 79" o:spid="_x0000_s1034" style="position:absolute;left:8010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" stroked="f"/>
                  <v:rect id="Rectangle 80" o:spid="_x0000_s1035" style="position:absolute;left:8532;top:8519;width:529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" stroked="f"/>
                </v:group>
                <v:rect id="Rectangle 81" o:spid="_x0000_s1036" style="position:absolute;left:5680;top:4722;width:442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" stroked="f"/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es composants réalisant cette fonction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7632" behindDoc="1" locked="0" layoutInCell="1" allowOverlap="1" wp14:anchorId="4333A9E2" wp14:editId="30091334">
            <wp:simplePos x="0" y="0"/>
            <wp:positionH relativeFrom="column">
              <wp:posOffset>1380490</wp:posOffset>
            </wp:positionH>
            <wp:positionV relativeFrom="paragraph">
              <wp:posOffset>97155</wp:posOffset>
            </wp:positionV>
            <wp:extent cx="2764155" cy="1297305"/>
            <wp:effectExtent l="19050" t="0" r="0" b="0"/>
            <wp:wrapNone/>
            <wp:docPr id="100" name="Image 100" descr="IMG_5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IMG_550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29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592195</wp:posOffset>
                </wp:positionH>
                <wp:positionV relativeFrom="paragraph">
                  <wp:posOffset>132080</wp:posOffset>
                </wp:positionV>
                <wp:extent cx="2094865" cy="353060"/>
                <wp:effectExtent l="620395" t="401955" r="18415" b="16510"/>
                <wp:wrapNone/>
                <wp:docPr id="83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4865" cy="353060"/>
                        </a:xfrm>
                        <a:prstGeom prst="wedgeRectCallout">
                          <a:avLst>
                            <a:gd name="adj1" fmla="val -72824"/>
                            <a:gd name="adj2" fmla="val -14730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Régulateur LM2674M-AD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3" o:spid="_x0000_s1042" type="#_x0000_t61" style="position:absolute;left:0;text-align:left;margin-left:282.85pt;margin-top:10.4pt;width:164.95pt;height:27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" adj="-4930,-21017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Régulateur LM2674M-AD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535430</wp:posOffset>
                </wp:positionH>
                <wp:positionV relativeFrom="paragraph">
                  <wp:posOffset>132080</wp:posOffset>
                </wp:positionV>
                <wp:extent cx="882015" cy="353060"/>
                <wp:effectExtent l="11430" t="325755" r="306705" b="16510"/>
                <wp:wrapNone/>
                <wp:docPr id="82" name="Rectangl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2015" cy="353060"/>
                        </a:xfrm>
                        <a:prstGeom prst="wedgeRectCallout">
                          <a:avLst>
                            <a:gd name="adj1" fmla="val 74477"/>
                            <a:gd name="adj2" fmla="val -12445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Inductance</w:t>
                            </w:r>
                          </w:p>
                          <w:p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 xml:space="preserve">150 </w:t>
                            </w:r>
                            <w:r w:rsidRPr="000C0FFB">
                              <w:rPr>
                                <w:rFonts w:ascii="Symbol" w:hAnsi="Symbol"/>
                              </w:rPr>
                              <w:t></w:t>
                            </w:r>
                            <w:r w:rsidRPr="000C0FFB"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2" o:spid="_x0000_s1043" type="#_x0000_t61" style="position:absolute;left:0;text-align:left;margin-left:120.9pt;margin-top:10.4pt;width:69.45pt;height:27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" adj="26887,-16083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Inductance</w:t>
                      </w:r>
                    </w:p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 xml:space="preserve">150 </w:t>
                      </w:r>
                      <w:r w:rsidRPr="000C0FFB">
                        <w:rPr>
                          <w:rFonts w:ascii="Symbol" w:hAnsi="Symbol"/>
                        </w:rPr>
                        <w:t></w:t>
                      </w:r>
                      <w:r w:rsidRPr="000C0FFB"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621915</wp:posOffset>
                </wp:positionH>
                <wp:positionV relativeFrom="paragraph">
                  <wp:posOffset>65405</wp:posOffset>
                </wp:positionV>
                <wp:extent cx="970280" cy="368300"/>
                <wp:effectExtent l="12065" t="428625" r="17780" b="12700"/>
                <wp:wrapNone/>
                <wp:docPr id="81" name="Rectangl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280" cy="368300"/>
                        </a:xfrm>
                        <a:prstGeom prst="wedgeRectCallout">
                          <a:avLst>
                            <a:gd name="adj1" fmla="val -13745"/>
                            <a:gd name="adj2" fmla="val -15362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 xml:space="preserve">Diode </w:t>
                            </w:r>
                            <w:proofErr w:type="spellStart"/>
                            <w:r w:rsidRPr="000C0FFB">
                              <w:t>zener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1" o:spid="_x0000_s1044" type="#_x0000_t61" style="position:absolute;left:0;text-align:left;margin-left:206.45pt;margin-top:5.15pt;width:76.4pt;height:29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" adj="7831,-22382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 xml:space="preserve">Diode </w:t>
                      </w:r>
                      <w:proofErr w:type="spellStart"/>
                      <w:r w:rsidRPr="000C0FFB">
                        <w:t>zener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34" w:name="_Toc345432312"/>
      <w:bookmarkStart w:id="35" w:name="_Toc404204841"/>
      <w:bookmarkStart w:id="36" w:name="_Toc430334721"/>
      <w:bookmarkStart w:id="37" w:name="_Toc210903282"/>
      <w:bookmarkStart w:id="38" w:name="_Toc210903364"/>
      <w:r w:rsidRPr="0053163F">
        <w:t>Fonction</w:t>
      </w:r>
      <w:r w:rsidRPr="00F1660F">
        <w:t xml:space="preserve"> Alimenter (Alimentation)</w:t>
      </w:r>
      <w:bookmarkEnd w:id="34"/>
      <w:bookmarkEnd w:id="35"/>
      <w:bookmarkEnd w:id="36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 xml:space="preserve">Voir la documentation dans le fichier :  Power </w:t>
      </w:r>
      <w:proofErr w:type="spellStart"/>
      <w:r w:rsidRPr="00F1660F">
        <w:rPr>
          <w:szCs w:val="24"/>
        </w:rPr>
        <w:t>supply</w:t>
      </w:r>
      <w:proofErr w:type="spellEnd"/>
      <w:r w:rsidRPr="00F1660F">
        <w:rPr>
          <w:szCs w:val="24"/>
        </w:rPr>
        <w:t xml:space="preserve"> PSD40-65 Series.pdf</w:t>
      </w: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F54F22" w:rsidRPr="00F54F22" w:rsidRDefault="00F54F22" w:rsidP="00F54F22">
      <w:pPr>
        <w:pStyle w:val="Titre2"/>
      </w:pPr>
      <w:bookmarkStart w:id="39" w:name="_Toc345432313"/>
      <w:bookmarkStart w:id="40" w:name="_Toc404204842"/>
      <w:bookmarkStart w:id="41" w:name="_Toc430334722"/>
      <w:r w:rsidRPr="00F54F22">
        <w:lastRenderedPageBreak/>
        <w:t>Chaine d’information</w:t>
      </w:r>
      <w:bookmarkEnd w:id="37"/>
      <w:bookmarkEnd w:id="38"/>
      <w:bookmarkEnd w:id="39"/>
      <w:bookmarkEnd w:id="40"/>
      <w:bookmarkEnd w:id="41"/>
      <w:r w:rsidRPr="00F54F22">
        <w:t xml:space="preserve"> </w:t>
      </w:r>
    </w:p>
    <w:p w:rsidR="00F54F22" w:rsidRPr="00F1660F" w:rsidRDefault="00F54F22" w:rsidP="00F54F22">
      <w:pPr>
        <w:pStyle w:val="Titre3"/>
      </w:pPr>
      <w:bookmarkStart w:id="42" w:name="_Toc345432314"/>
      <w:bookmarkStart w:id="43" w:name="_Toc404204843"/>
      <w:bookmarkStart w:id="44" w:name="_Toc430334723"/>
      <w:r w:rsidRPr="0053163F">
        <w:t>Organisation</w:t>
      </w:r>
      <w:r w:rsidRPr="00F1660F">
        <w:t xml:space="preserve"> de la chaine d’information</w:t>
      </w:r>
      <w:bookmarkEnd w:id="42"/>
      <w:bookmarkEnd w:id="43"/>
      <w:bookmarkEnd w:id="44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’organisation de la chaîne d’information est donnée ci-dessous. La structure est identique pour les commandes des 2 axes roulis et tangage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5025" w:dyaOrig="9960">
          <v:shape id="_x0000_i1027" type="#_x0000_t75" style="width:440.25pt;height:292.5pt" o:ole="">
            <v:imagedata r:id="rId51" o:title=""/>
          </v:shape>
          <o:OLEObject Type="Embed" ProgID="Word.Picture.8" ShapeID="_x0000_i1027" DrawAspect="Content" ObjectID="_1662446987" r:id="rId52"/>
        </w:objec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45" w:name="_Toc210903283"/>
      <w:bookmarkStart w:id="46" w:name="_Toc210903365"/>
      <w:bookmarkStart w:id="47" w:name="_Toc345432315"/>
      <w:bookmarkStart w:id="48" w:name="_Toc404204844"/>
      <w:bookmarkStart w:id="49" w:name="_Toc430334724"/>
      <w:r w:rsidRPr="00F1660F">
        <w:t>Fonction Traiter</w:t>
      </w:r>
      <w:bookmarkEnd w:id="45"/>
      <w:bookmarkEnd w:id="46"/>
      <w:bookmarkEnd w:id="47"/>
      <w:bookmarkEnd w:id="48"/>
      <w:bookmarkEnd w:id="49"/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Un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 (33FJ32MC204 de </w:t>
      </w:r>
      <w:proofErr w:type="spellStart"/>
      <w:r w:rsidRPr="00F1660F">
        <w:rPr>
          <w:szCs w:val="24"/>
        </w:rPr>
        <w:t>Microchip</w:t>
      </w:r>
      <w:proofErr w:type="spellEnd"/>
      <w:r w:rsidRPr="00F1660F">
        <w:rPr>
          <w:szCs w:val="24"/>
        </w:rPr>
        <w:t>) permet le traitement des informations. C’est un boitier QFN de 44 broche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24968</wp:posOffset>
                </wp:positionH>
                <wp:positionV relativeFrom="paragraph">
                  <wp:posOffset>44804</wp:posOffset>
                </wp:positionV>
                <wp:extent cx="4636135" cy="1731010"/>
                <wp:effectExtent l="0" t="0" r="0" b="2540"/>
                <wp:wrapNone/>
                <wp:docPr id="78" name="Grou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6135" cy="1731010"/>
                          <a:chOff x="2190" y="2935"/>
                          <a:chExt cx="7301" cy="2726"/>
                        </a:xfrm>
                      </wpg:grpSpPr>
                      <pic:pic xmlns:pic="http://schemas.openxmlformats.org/drawingml/2006/picture">
                        <pic:nvPicPr>
                          <pic:cNvPr id="79" name="Picture 22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87" y="2935"/>
                            <a:ext cx="5204" cy="27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0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2190" y="3277"/>
                            <a:ext cx="1511" cy="696"/>
                          </a:xfrm>
                          <a:prstGeom prst="wedgeRectCallout">
                            <a:avLst>
                              <a:gd name="adj1" fmla="val 138938"/>
                              <a:gd name="adj2" fmla="val 7794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3336F" w:rsidRPr="000C0FFB" w:rsidRDefault="0023336F" w:rsidP="00F54F22">
                              <w:pPr>
                                <w:pStyle w:val="Sous-titre"/>
                              </w:pPr>
                              <w:proofErr w:type="spellStart"/>
                              <w:proofErr w:type="gramStart"/>
                              <w:r w:rsidRPr="000C0FFB">
                                <w:t>dsPic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78" o:spid="_x0000_s1045" style="position:absolute;left:0;text-align:left;margin-left:41.35pt;margin-top:3.55pt;width:365.05pt;height:136.3pt;z-index:251693056" coordorigin="2190,2935" coordsize="7301,27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">
                <v:shape id="Picture 22" o:spid="_x0000_s1046" type="#_x0000_t75" alt="IMG_5500" style="position:absolute;left:4287;top:2935;width:5204;height:27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">
                  <v:imagedata r:id="rId40" o:title="IMG_5500"/>
                </v:shape>
                <v:shape id="AutoShape 23" o:spid="_x0000_s1047" type="#_x0000_t61" style="position:absolute;left:2190;top:3277;width:1511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" adj="40811,27637" strokeweight="1.5pt">
                  <v:textbox>
                    <w:txbxContent>
                      <w:p w:rsidR="0023336F" w:rsidRPr="000C0FFB" w:rsidRDefault="0023336F" w:rsidP="00F54F22">
                        <w:pPr>
                          <w:pStyle w:val="Sous-titre"/>
                        </w:pPr>
                        <w:proofErr w:type="spellStart"/>
                        <w:proofErr w:type="gramStart"/>
                        <w:r w:rsidRPr="000C0FFB">
                          <w:t>dsPic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w:drawing>
          <wp:anchor distT="0" distB="0" distL="114300" distR="114300" simplePos="0" relativeHeight="251713536" behindDoc="1" locked="0" layoutInCell="1" allowOverlap="1" wp14:anchorId="4B42A038" wp14:editId="5609503F">
            <wp:simplePos x="0" y="0"/>
            <wp:positionH relativeFrom="column">
              <wp:posOffset>4125595</wp:posOffset>
            </wp:positionH>
            <wp:positionV relativeFrom="paragraph">
              <wp:posOffset>240030</wp:posOffset>
            </wp:positionV>
            <wp:extent cx="1330325" cy="706755"/>
            <wp:effectExtent l="0" t="0" r="3175" b="0"/>
            <wp:wrapNone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70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4560" behindDoc="1" locked="0" layoutInCell="1" allowOverlap="1" wp14:anchorId="3DD80DEB" wp14:editId="249ACE1C">
            <wp:simplePos x="0" y="0"/>
            <wp:positionH relativeFrom="column">
              <wp:posOffset>120015</wp:posOffset>
            </wp:positionH>
            <wp:positionV relativeFrom="paragraph">
              <wp:posOffset>230505</wp:posOffset>
            </wp:positionV>
            <wp:extent cx="2646045" cy="276860"/>
            <wp:effectExtent l="0" t="0" r="1905" b="8890"/>
            <wp:wrapNone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54F22" w:rsidRPr="00F1660F">
        <w:rPr>
          <w:szCs w:val="24"/>
        </w:rPr>
        <w:t>La structure interne est la suivante :</w:t>
      </w:r>
    </w:p>
    <w:p w:rsidR="00F54F22" w:rsidRDefault="00F54F22" w:rsidP="00F54F22">
      <w:pPr>
        <w:rPr>
          <w:szCs w:val="24"/>
        </w:rPr>
      </w:pPr>
    </w:p>
    <w:p w:rsidR="001507D1" w:rsidRPr="00F1660F" w:rsidRDefault="001507D1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62292346" wp14:editId="5F3B3215">
            <wp:extent cx="4364355" cy="5741035"/>
            <wp:effectExtent l="19050" t="0" r="0" b="0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4355" cy="5741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50" w:name="_Toc210903284"/>
      <w:bookmarkStart w:id="51" w:name="_Toc210903366"/>
      <w:bookmarkStart w:id="52" w:name="_Toc345432316"/>
      <w:bookmarkStart w:id="53" w:name="_Toc404204845"/>
      <w:bookmarkStart w:id="54" w:name="_Toc430334725"/>
      <w:r w:rsidRPr="00F1660F">
        <w:lastRenderedPageBreak/>
        <w:t>Fonction Acquérir (Courant)</w:t>
      </w:r>
      <w:bookmarkEnd w:id="50"/>
      <w:bookmarkEnd w:id="51"/>
      <w:bookmarkEnd w:id="52"/>
      <w:bookmarkEnd w:id="53"/>
      <w:bookmarkEnd w:id="54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eux résistances de 100 m</w:t>
      </w:r>
      <w:r w:rsidRPr="00F1660F">
        <w:rPr>
          <w:position w:val="-4"/>
          <w:szCs w:val="24"/>
        </w:rPr>
        <w:object w:dxaOrig="260" w:dyaOrig="260">
          <v:shape id="_x0000_i1028" type="#_x0000_t75" style="width:14.25pt;height:14.25pt" o:ole="">
            <v:imagedata r:id="rId56" o:title=""/>
          </v:shape>
          <o:OLEObject Type="Embed" ProgID="Equation.DSMT4" ShapeID="_x0000_i1028" DrawAspect="Content" ObjectID="_1662446988" r:id="rId57"/>
        </w:object>
      </w:r>
      <w:r w:rsidRPr="00F1660F">
        <w:rPr>
          <w:szCs w:val="24"/>
        </w:rPr>
        <w:t xml:space="preserve"> permettent de mesurer le courant moteur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694080" behindDoc="1" locked="0" layoutInCell="1" allowOverlap="1" wp14:anchorId="1D223076" wp14:editId="43A9EC7E">
            <wp:simplePos x="0" y="0"/>
            <wp:positionH relativeFrom="column">
              <wp:posOffset>914400</wp:posOffset>
            </wp:positionH>
            <wp:positionV relativeFrom="paragraph">
              <wp:posOffset>92710</wp:posOffset>
            </wp:positionV>
            <wp:extent cx="4070985" cy="2132330"/>
            <wp:effectExtent l="19050" t="0" r="5715" b="0"/>
            <wp:wrapNone/>
            <wp:docPr id="44" name="Image 44" descr="IMG_5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G_5500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213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442B3D3B" wp14:editId="49D8C6F1">
                <wp:simplePos x="0" y="0"/>
                <wp:positionH relativeFrom="column">
                  <wp:posOffset>5336540</wp:posOffset>
                </wp:positionH>
                <wp:positionV relativeFrom="paragraph">
                  <wp:posOffset>183515</wp:posOffset>
                </wp:positionV>
                <wp:extent cx="798830" cy="448310"/>
                <wp:effectExtent l="933450" t="0" r="20320" b="27940"/>
                <wp:wrapNone/>
                <wp:docPr id="77" name="Rectangl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48310"/>
                        </a:xfrm>
                        <a:prstGeom prst="wedgeRectCallout">
                          <a:avLst>
                            <a:gd name="adj1" fmla="val -160968"/>
                            <a:gd name="adj2" fmla="val -3187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Default="0023336F" w:rsidP="00F54F22">
                            <w:pPr>
                              <w:pStyle w:val="Sous-titre"/>
                            </w:pPr>
                            <w:r>
                              <w:t>Shunt R6</w:t>
                            </w:r>
                          </w:p>
                          <w:p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2B3D3B" id="Rectangle 77" o:spid="_x0000_s1048" type="#_x0000_t61" style="position:absolute;left:0;text-align:left;margin-left:420.2pt;margin-top:14.45pt;width:62.9pt;height:35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" adj="-23969,3916" strokeweight="1.5pt">
                <v:textbox>
                  <w:txbxContent>
                    <w:p w:rsidR="0023336F" w:rsidRDefault="0023336F" w:rsidP="00F54F22">
                      <w:pPr>
                        <w:pStyle w:val="Sous-titre"/>
                      </w:pPr>
                      <w:r>
                        <w:t>Shunt R6</w:t>
                      </w:r>
                    </w:p>
                    <w:p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5FA1697" wp14:editId="06415DA6">
                <wp:simplePos x="0" y="0"/>
                <wp:positionH relativeFrom="column">
                  <wp:posOffset>5565775</wp:posOffset>
                </wp:positionH>
                <wp:positionV relativeFrom="paragraph">
                  <wp:posOffset>144780</wp:posOffset>
                </wp:positionV>
                <wp:extent cx="798830" cy="464185"/>
                <wp:effectExtent l="1219200" t="0" r="20320" b="12065"/>
                <wp:wrapNone/>
                <wp:docPr id="75" name="Rectangl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64185"/>
                        </a:xfrm>
                        <a:prstGeom prst="wedgeRectCallout">
                          <a:avLst>
                            <a:gd name="adj1" fmla="val -197694"/>
                            <a:gd name="adj2" fmla="val -3536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Default="0023336F" w:rsidP="00F54F22">
                            <w:pPr>
                              <w:pStyle w:val="Sous-titre"/>
                            </w:pPr>
                            <w:r>
                              <w:t>Shunt R3</w:t>
                            </w:r>
                          </w:p>
                          <w:p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FA1697" id="Rectangle 75" o:spid="_x0000_s1049" type="#_x0000_t61" style="position:absolute;left:0;text-align:left;margin-left:438.25pt;margin-top:11.4pt;width:62.9pt;height:36.5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" adj="-31902,3162" strokeweight="1.5pt">
                <v:textbox>
                  <w:txbxContent>
                    <w:p w:rsidR="0023336F" w:rsidRDefault="0023336F" w:rsidP="00F54F22">
                      <w:pPr>
                        <w:pStyle w:val="Sous-titre"/>
                      </w:pPr>
                      <w:r>
                        <w:t>Shunt R3</w:t>
                      </w:r>
                    </w:p>
                    <w:p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289433</wp:posOffset>
                </wp:positionH>
                <wp:positionV relativeFrom="paragraph">
                  <wp:posOffset>42722</wp:posOffset>
                </wp:positionV>
                <wp:extent cx="2765425" cy="1925955"/>
                <wp:effectExtent l="0" t="0" r="15875" b="0"/>
                <wp:wrapNone/>
                <wp:docPr id="69" name="Grou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5425" cy="1925955"/>
                          <a:chOff x="3724" y="7080"/>
                          <a:chExt cx="4266" cy="3033"/>
                        </a:xfrm>
                      </wpg:grpSpPr>
                      <wpg:grpSp>
                        <wpg:cNvPr id="70" name="Group 27"/>
                        <wpg:cNvGrpSpPr>
                          <a:grpSpLocks/>
                        </wpg:cNvGrpSpPr>
                        <wpg:grpSpPr bwMode="auto">
                          <a:xfrm>
                            <a:off x="3724" y="7080"/>
                            <a:ext cx="3230" cy="3033"/>
                            <a:chOff x="3724" y="7080"/>
                            <a:chExt cx="3230" cy="3033"/>
                          </a:xfrm>
                        </wpg:grpSpPr>
                        <pic:pic xmlns:pic="http://schemas.openxmlformats.org/drawingml/2006/picture">
                          <pic:nvPicPr>
                            <pic:cNvPr id="71" name="Picture 2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5420" t="11906" b="4355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24" y="7080"/>
                              <a:ext cx="3230" cy="29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72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24" y="9573"/>
                              <a:ext cx="191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" name="AutoShape 30"/>
                        <wps:cNvSpPr>
                          <a:spLocks noChangeArrowheads="1"/>
                        </wps:cNvSpPr>
                        <wps:spPr bwMode="auto">
                          <a:xfrm>
                            <a:off x="6954" y="8037"/>
                            <a:ext cx="1036" cy="650"/>
                          </a:xfrm>
                          <a:prstGeom prst="wedgeRectCallout">
                            <a:avLst>
                              <a:gd name="adj1" fmla="val -112319"/>
                              <a:gd name="adj2" fmla="val 1788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3336F" w:rsidRPr="00C15BB8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31"/>
                        <wps:cNvSpPr>
                          <a:spLocks noChangeArrowheads="1"/>
                        </wps:cNvSpPr>
                        <wps:spPr bwMode="auto">
                          <a:xfrm>
                            <a:off x="7086" y="9316"/>
                            <a:ext cx="904" cy="724"/>
                          </a:xfrm>
                          <a:prstGeom prst="wedgeRectCallout">
                            <a:avLst>
                              <a:gd name="adj1" fmla="val -117640"/>
                              <a:gd name="adj2" fmla="val -688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h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69" o:spid="_x0000_s1050" style="position:absolute;left:0;text-align:left;margin-left:259pt;margin-top:3.35pt;width:217.75pt;height:151.65pt;z-index:251697152" coordorigin="3724,7080" coordsize="4266,30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">
                <v:group id="Group 27" o:spid="_x0000_s1051" style="position:absolute;left:3724;top:7080;width:3230;height:3033" coordorigin="3724,7080" coordsize="3230,3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shape id="Picture 28" o:spid="_x0000_s1052" type="#_x0000_t75" style="position:absolute;left:3724;top:7080;width:3230;height:29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">
                    <v:imagedata r:id="rId58" o:title="" croptop="7803f" cropbottom="28544f" cropleft="36320f"/>
                  </v:shape>
                  <v:rect id="Rectangle 29" o:spid="_x0000_s1053" style="position:absolute;left:3724;top:9573;width:191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" stroked="f"/>
                </v:group>
                <v:shape id="AutoShape 30" o:spid="_x0000_s1054" type="#_x0000_t61" style="position:absolute;left:6954;top:8037;width:1036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" adj="-13461,14664" strokeweight="1.5pt">
                  <v:textbox>
                    <w:txbxContent>
                      <w:p w:rsidR="0023336F" w:rsidRPr="00C15BB8" w:rsidRDefault="0023336F" w:rsidP="00F54F22">
                        <w:pPr>
                          <w:pStyle w:val="Sous-titre"/>
                        </w:pPr>
                        <w:r w:rsidRPr="000C0FFB">
                          <w:t>Moteur</w:t>
                        </w:r>
                      </w:p>
                    </w:txbxContent>
                  </v:textbox>
                </v:shape>
                <v:shape id="AutoShape 31" o:spid="_x0000_s1055" type="#_x0000_t61" style="position:absolute;left:7086;top:9316;width:904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" adj="-14610,9312" strokeweight="1.5pt">
                  <v:textbox>
                    <w:txbxContent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hu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ind w:right="4396"/>
        <w:rPr>
          <w:szCs w:val="24"/>
        </w:rPr>
      </w:pPr>
      <w:r w:rsidRPr="00F1660F">
        <w:rPr>
          <w:szCs w:val="24"/>
        </w:rPr>
        <w:t>Le courant mesuré n’est pas le courant moteur, en effet le shunt n’est pas en série avec le moteur comme le montre le schéma ci-contre.</w:t>
      </w:r>
    </w:p>
    <w:p w:rsidR="00F54F22" w:rsidRDefault="00F54F22" w:rsidP="00F54F22">
      <w:pPr>
        <w:rPr>
          <w:szCs w:val="24"/>
        </w:rPr>
      </w:pPr>
    </w:p>
    <w:p w:rsidR="00F54F22" w:rsidRPr="00397319" w:rsidRDefault="00F54F22" w:rsidP="00F54F22">
      <w:pPr>
        <w:rPr>
          <w:b/>
          <w:szCs w:val="24"/>
        </w:rPr>
      </w:pPr>
      <w:r w:rsidRPr="00397319">
        <w:rPr>
          <w:b/>
          <w:szCs w:val="24"/>
        </w:rPr>
        <w:t>Voir le TP : Convertisseur pour plus de précisions</w:t>
      </w:r>
      <w:r>
        <w:rPr>
          <w:b/>
          <w:szCs w:val="24"/>
        </w:rPr>
        <w:t>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urant mesuré ne l’est que dans les phases motrices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 </w:t>
      </w:r>
      <w:proofErr w:type="gramStart"/>
      <w:r w:rsidRPr="00F1660F">
        <w:rPr>
          <w:szCs w:val="24"/>
        </w:rPr>
        <w:t>du</w:t>
      </w:r>
      <w:proofErr w:type="gramEnd"/>
      <w:r w:rsidRPr="00F1660F">
        <w:rPr>
          <w:szCs w:val="24"/>
        </w:rPr>
        <w:t xml:space="preserve"> moteur, dans les autres phases il est affiché nul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framePr w:hSpace="141" w:wrap="around" w:vAnchor="text" w:hAnchor="margin" w:y="1"/>
        <w:rPr>
          <w:b/>
          <w:bCs/>
          <w:szCs w:val="24"/>
        </w:rPr>
      </w:pPr>
      <w:r w:rsidRPr="00F1660F">
        <w:rPr>
          <w:b/>
          <w:bCs/>
          <w:szCs w:val="24"/>
        </w:rPr>
        <w:t xml:space="preserve">La précision est </w:t>
      </w:r>
      <w:r w:rsidRPr="00F1660F">
        <w:rPr>
          <w:b/>
          <w:bCs/>
          <w:position w:val="-4"/>
          <w:szCs w:val="24"/>
        </w:rPr>
        <w:object w:dxaOrig="240" w:dyaOrig="240">
          <v:shape id="_x0000_i1029" type="#_x0000_t75" style="width:12pt;height:12pt" o:ole="">
            <v:imagedata r:id="rId59" o:title=""/>
          </v:shape>
          <o:OLEObject Type="Embed" ProgID="Equation.DSMT4" ShapeID="_x0000_i1029" DrawAspect="Content" ObjectID="_1662446989" r:id="rId60"/>
        </w:object>
      </w:r>
      <w:r w:rsidRPr="00F1660F">
        <w:rPr>
          <w:b/>
          <w:bCs/>
          <w:szCs w:val="24"/>
        </w:rPr>
        <w:t>= 8 mA/bit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879871B" wp14:editId="3940C6B0">
            <wp:extent cx="5149215" cy="2923540"/>
            <wp:effectExtent l="19050" t="0" r="0" b="0"/>
            <wp:docPr id="472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215" cy="292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pStyle w:val="Titre3"/>
      </w:pPr>
      <w:bookmarkStart w:id="55" w:name="_Toc210903285"/>
      <w:bookmarkStart w:id="56" w:name="_Toc210903367"/>
      <w:bookmarkStart w:id="57" w:name="_Toc345432317"/>
      <w:bookmarkStart w:id="58" w:name="_Toc404204846"/>
      <w:bookmarkStart w:id="59" w:name="_Toc430334726"/>
      <w:r w:rsidRPr="00F1660F">
        <w:lastRenderedPageBreak/>
        <w:t>Fonction Acquérir (Position)</w:t>
      </w:r>
      <w:bookmarkEnd w:id="55"/>
      <w:bookmarkEnd w:id="56"/>
      <w:bookmarkEnd w:id="57"/>
      <w:bookmarkEnd w:id="58"/>
      <w:bookmarkEnd w:id="59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mesures de positions sont effectuées par 4 capteurs magnétiques MRE AS5045. Pour chaque axe (Pitch et Roll), il y a un capteur sur l’axe du moteur et un capteur sur l’axe en sortie du réducteur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78B121D" wp14:editId="4D429FD3">
            <wp:extent cx="1660525" cy="481330"/>
            <wp:effectExtent l="19050" t="0" r="0" b="0"/>
            <wp:docPr id="471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60F">
        <w:rPr>
          <w:szCs w:val="24"/>
        </w:rPr>
        <w:t xml:space="preserve"> </w:t>
      </w:r>
      <w:r>
        <w:rPr>
          <w:noProof/>
          <w:szCs w:val="24"/>
          <w:lang w:eastAsia="fr-FR"/>
        </w:rPr>
        <w:drawing>
          <wp:inline distT="0" distB="0" distL="0" distR="0" wp14:anchorId="0FFA51D3" wp14:editId="1121BBE9">
            <wp:extent cx="3862070" cy="481330"/>
            <wp:effectExtent l="19050" t="0" r="5080" b="0"/>
            <wp:docPr id="470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737"/>
        <w:gridCol w:w="2335"/>
      </w:tblGrid>
      <w:tr w:rsidR="00F54F22" w:rsidRPr="00F1660F" w:rsidTr="000667F0">
        <w:trPr>
          <w:jc w:val="center"/>
        </w:trPr>
        <w:tc>
          <w:tcPr>
            <w:tcW w:w="8330" w:type="dxa"/>
          </w:tcPr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Ce circuit est un codeur rotatif magnétique sans contact. Il combine un DSP et des capteurs à effet Hall intégrés. </w:t>
            </w: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Pour mesurer un angle, un aimant circulaire centré </w:t>
            </w:r>
            <w:proofErr w:type="spellStart"/>
            <w:r w:rsidRPr="00F1660F">
              <w:rPr>
                <w:szCs w:val="24"/>
              </w:rPr>
              <w:t>au dessus</w:t>
            </w:r>
            <w:proofErr w:type="spellEnd"/>
            <w:r w:rsidRPr="00F1660F">
              <w:rPr>
                <w:szCs w:val="24"/>
              </w:rPr>
              <w:t xml:space="preserve"> du composant est nécessaire. </w:t>
            </w: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position absolue de l’aimant mesurée avec une résolution de 0,0879° (12 bits, 360°/2</w:t>
            </w:r>
            <w:r w:rsidRPr="00F1660F">
              <w:rPr>
                <w:szCs w:val="24"/>
                <w:vertAlign w:val="superscript"/>
              </w:rPr>
              <w:t>12</w:t>
            </w:r>
            <w:r w:rsidRPr="00F1660F">
              <w:rPr>
                <w:szCs w:val="24"/>
              </w:rPr>
              <w:t xml:space="preserve">). </w:t>
            </w: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’information peut être transmise sous forme analogique (signal PWM dont le rapport cyclique est proportionnel à l’angle) ou sous forme numérique (flot série de bits).</w:t>
            </w:r>
          </w:p>
        </w:tc>
        <w:tc>
          <w:tcPr>
            <w:tcW w:w="2348" w:type="dxa"/>
          </w:tcPr>
          <w:p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CDA4E9F" wp14:editId="0E070E3E">
                  <wp:extent cx="1299210" cy="1347470"/>
                  <wp:effectExtent l="19050" t="0" r="0" b="0"/>
                  <wp:docPr id="469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347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Répartition de l’induction magnétique</w:t>
      </w: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C8556A9" wp14:editId="625A5B1F">
            <wp:extent cx="5389880" cy="2815590"/>
            <wp:effectExtent l="19050" t="0" r="1270" b="0"/>
            <wp:docPr id="468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281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se présente sous la forme d’un boitier SSOP 16 broches.</w:t>
      </w:r>
    </w:p>
    <w:p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36"/>
        <w:gridCol w:w="4536"/>
      </w:tblGrid>
      <w:tr w:rsidR="00F54F22" w:rsidRPr="00F1660F" w:rsidTr="000667F0">
        <w:trPr>
          <w:jc w:val="center"/>
        </w:trPr>
        <w:tc>
          <w:tcPr>
            <w:tcW w:w="2943" w:type="dxa"/>
          </w:tcPr>
          <w:p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lastRenderedPageBreak/>
              <w:drawing>
                <wp:inline distT="0" distB="0" distL="0" distR="0" wp14:anchorId="22B71AAB" wp14:editId="6586DFE5">
                  <wp:extent cx="2719070" cy="2021205"/>
                  <wp:effectExtent l="19050" t="0" r="5080" b="0"/>
                  <wp:docPr id="46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070" cy="2021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5" w:type="dxa"/>
            <w:vAlign w:val="center"/>
          </w:tcPr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7 : alimentation 0V DC</w:t>
            </w: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5 : alimentation 3,3V DC</w:t>
            </w: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6 : alimentation 3,3V DC</w:t>
            </w: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Les broches 3, 4, 5, 6, 13 et 14 sont pour un usage interne et ne doivent pas être connectées.</w:t>
            </w: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8 : broche permettant de programmer la position 0°</w:t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565"/>
        <w:gridCol w:w="4507"/>
      </w:tblGrid>
      <w:tr w:rsidR="00F54F22" w:rsidRPr="00F1660F" w:rsidTr="000667F0">
        <w:tc>
          <w:tcPr>
            <w:tcW w:w="4786" w:type="dxa"/>
          </w:tcPr>
          <w:p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2287CBBB" wp14:editId="4E9F8F30">
                  <wp:extent cx="2599055" cy="2611120"/>
                  <wp:effectExtent l="19050" t="0" r="0" b="0"/>
                  <wp:docPr id="46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055" cy="261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2" w:type="dxa"/>
            <w:vAlign w:val="center"/>
          </w:tcPr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composant possède quatre capteurs à effet Hall placés symétriquement sur un cercle dont le centre est le centre du composant.</w:t>
            </w:r>
          </w:p>
          <w:p w:rsidR="00F54F22" w:rsidRPr="00F1660F" w:rsidRDefault="00F54F22" w:rsidP="000667F0">
            <w:pPr>
              <w:rPr>
                <w:szCs w:val="24"/>
              </w:rPr>
            </w:pP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Y1 et Y2 est proportionnelle au sinus de l’angle position.</w:t>
            </w:r>
          </w:p>
          <w:p w:rsidR="00F54F22" w:rsidRPr="00F1660F" w:rsidRDefault="00F54F22" w:rsidP="000667F0">
            <w:pPr>
              <w:rPr>
                <w:szCs w:val="24"/>
              </w:rPr>
            </w:pP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X1 et X2 est proportionnelle au cosinus de l’angle position.</w:t>
            </w:r>
          </w:p>
          <w:p w:rsidR="00F54F22" w:rsidRPr="00F1660F" w:rsidRDefault="00F54F22" w:rsidP="000667F0">
            <w:pPr>
              <w:rPr>
                <w:szCs w:val="24"/>
              </w:rPr>
            </w:pP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Le déplacement angulaire est </w:t>
            </w:r>
            <w:proofErr w:type="gramStart"/>
            <w:r w:rsidRPr="00F1660F">
              <w:rPr>
                <w:szCs w:val="24"/>
              </w:rPr>
              <w:t>donnée</w:t>
            </w:r>
            <w:proofErr w:type="gramEnd"/>
            <w:r w:rsidRPr="00F1660F">
              <w:rPr>
                <w:szCs w:val="24"/>
              </w:rPr>
              <w:t xml:space="preserve"> par la relation :</w:t>
            </w:r>
          </w:p>
          <w:p w:rsidR="00F54F22" w:rsidRPr="00F1660F" w:rsidRDefault="00F54F22" w:rsidP="000667F0">
            <w:pPr>
              <w:rPr>
                <w:szCs w:val="24"/>
              </w:rPr>
            </w:pP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position w:val="-28"/>
                <w:szCs w:val="24"/>
              </w:rPr>
              <w:object w:dxaOrig="2880" w:dyaOrig="680">
                <v:shape id="_x0000_i1030" type="#_x0000_t75" style="width:2in;height:33pt" o:ole="">
                  <v:imagedata r:id="rId68" o:title=""/>
                </v:shape>
                <o:OLEObject Type="Embed" ProgID="Equation.DSMT4" ShapeID="_x0000_i1030" DrawAspect="Content" ObjectID="_1662446990" r:id="rId69"/>
              </w:object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Mode Daisy Chain</w:t>
      </w:r>
    </w:p>
    <w:p w:rsidR="00F54F22" w:rsidRPr="00F1660F" w:rsidRDefault="00F54F22" w:rsidP="00F54F22">
      <w:pPr>
        <w:rPr>
          <w:b/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 mode permet de connecter en cascade plusieurs MRE. Il permet de limiter le nombre de connecteurs utilisé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lastRenderedPageBreak/>
        <w:drawing>
          <wp:inline distT="0" distB="0" distL="0" distR="0" wp14:anchorId="60764908" wp14:editId="34DC9677">
            <wp:extent cx="5727065" cy="1287145"/>
            <wp:effectExtent l="19050" t="0" r="6985" b="0"/>
            <wp:docPr id="465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Dans ce cas les données sont lues sur la broche D0 du premier MRE de la chaîne. Si nous avons n MRE connectés, la longueur de la trame est donnée par </w:t>
      </w:r>
      <w:proofErr w:type="gramStart"/>
      <w:r w:rsidRPr="00F1660F">
        <w:rPr>
          <w:szCs w:val="24"/>
        </w:rPr>
        <w:t>n.(</w:t>
      </w:r>
      <w:proofErr w:type="gramEnd"/>
      <w:r w:rsidRPr="00F1660F">
        <w:rPr>
          <w:szCs w:val="24"/>
        </w:rPr>
        <w:t>18+1) bit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Codage de la trame</w:t>
      </w:r>
    </w:p>
    <w:p w:rsidR="00F54F22" w:rsidRPr="00F1660F" w:rsidRDefault="00F54F22" w:rsidP="00F54F22">
      <w:pPr>
        <w:rPr>
          <w:b/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217E4691" wp14:editId="0465E3F3">
            <wp:extent cx="5666740" cy="1708785"/>
            <wp:effectExtent l="19050" t="0" r="0" b="0"/>
            <wp:docPr id="464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170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On retrouve le principe d’une transmission série synchrone classique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Pour 3 mesures de position, des circuits imprimés hexagonaux sont positionnés en face des axes. 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A316D9E" wp14:editId="15472363">
                <wp:simplePos x="0" y="0"/>
                <wp:positionH relativeFrom="column">
                  <wp:posOffset>301625</wp:posOffset>
                </wp:positionH>
                <wp:positionV relativeFrom="paragraph">
                  <wp:posOffset>63500</wp:posOffset>
                </wp:positionV>
                <wp:extent cx="1374140" cy="821690"/>
                <wp:effectExtent l="0" t="0" r="988060" b="721360"/>
                <wp:wrapNone/>
                <wp:docPr id="67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4140" cy="821690"/>
                        </a:xfrm>
                        <a:prstGeom prst="wedgeRectCallout">
                          <a:avLst>
                            <a:gd name="adj1" fmla="val 115713"/>
                            <a:gd name="adj2" fmla="val 13020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Pr="00F54F22" w:rsidRDefault="0023336F" w:rsidP="00F54F22">
                            <w:pPr>
                              <w:jc w:val="center"/>
                              <w:rPr>
                                <w:b/>
                                <w:sz w:val="18"/>
                                <w:szCs w:val="12"/>
                              </w:rPr>
                            </w:pPr>
                            <w:r w:rsidRPr="00F54F22">
                              <w:rPr>
                                <w:b/>
                                <w:sz w:val="18"/>
                                <w:szCs w:val="12"/>
                              </w:rPr>
                              <w:t>Connecteur permettant le chainage (non utilisé pour le dernier RME de la chaîn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316D9E" id="Rectangle 67" o:spid="_x0000_s1056" type="#_x0000_t61" style="position:absolute;left:0;text-align:left;margin-left:23.75pt;margin-top:5pt;width:108.2pt;height:64.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" adj="35794,38925" strokeweight="1.5pt">
                <v:textbox>
                  <w:txbxContent>
                    <w:p w:rsidR="0023336F" w:rsidRPr="00F54F22" w:rsidRDefault="0023336F" w:rsidP="00F54F22">
                      <w:pPr>
                        <w:jc w:val="center"/>
                        <w:rPr>
                          <w:b/>
                          <w:sz w:val="18"/>
                          <w:szCs w:val="12"/>
                        </w:rPr>
                      </w:pPr>
                      <w:r w:rsidRPr="00F54F22">
                        <w:rPr>
                          <w:b/>
                          <w:sz w:val="18"/>
                          <w:szCs w:val="12"/>
                        </w:rPr>
                        <w:t>Connecteur permettant le chainage (non utilisé pour le dernier RME de la chaîne)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5344" behindDoc="1" locked="0" layoutInCell="1" allowOverlap="1" wp14:anchorId="35B34C1F" wp14:editId="3A7C206C">
            <wp:simplePos x="0" y="0"/>
            <wp:positionH relativeFrom="column">
              <wp:posOffset>1549400</wp:posOffset>
            </wp:positionH>
            <wp:positionV relativeFrom="paragraph">
              <wp:posOffset>76835</wp:posOffset>
            </wp:positionV>
            <wp:extent cx="2102485" cy="2275840"/>
            <wp:effectExtent l="19050" t="0" r="0" b="0"/>
            <wp:wrapNone/>
            <wp:docPr id="64" name="Image 64" descr="M103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1030003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w:drawing>
          <wp:anchor distT="0" distB="0" distL="114300" distR="114300" simplePos="0" relativeHeight="251699200" behindDoc="1" locked="0" layoutInCell="1" allowOverlap="1" wp14:anchorId="46F49CEF" wp14:editId="31356487">
            <wp:simplePos x="0" y="0"/>
            <wp:positionH relativeFrom="column">
              <wp:posOffset>4058285</wp:posOffset>
            </wp:positionH>
            <wp:positionV relativeFrom="paragraph">
              <wp:posOffset>114300</wp:posOffset>
            </wp:positionV>
            <wp:extent cx="1463040" cy="1403350"/>
            <wp:effectExtent l="19050" t="0" r="3810" b="0"/>
            <wp:wrapNone/>
            <wp:docPr id="54" name="Image 54" descr="IMG_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G_5506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85E5181" wp14:editId="0569A021">
                <wp:simplePos x="0" y="0"/>
                <wp:positionH relativeFrom="column">
                  <wp:posOffset>5567680</wp:posOffset>
                </wp:positionH>
                <wp:positionV relativeFrom="paragraph">
                  <wp:posOffset>372110</wp:posOffset>
                </wp:positionV>
                <wp:extent cx="959485" cy="225425"/>
                <wp:effectExtent l="728980" t="10160" r="16510" b="202565"/>
                <wp:wrapNone/>
                <wp:docPr id="68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225425"/>
                        </a:xfrm>
                        <a:prstGeom prst="wedgeRectCallout">
                          <a:avLst>
                            <a:gd name="adj1" fmla="val -124125"/>
                            <a:gd name="adj2" fmla="val 10464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MRE AS50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5E5181" id="Rectangle 68" o:spid="_x0000_s1057" type="#_x0000_t61" style="position:absolute;left:0;text-align:left;margin-left:438.4pt;margin-top:29.3pt;width:75.55pt;height:17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" adj="-16011,33404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MRE AS5045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C6F3397" wp14:editId="511B1C98">
                <wp:simplePos x="0" y="0"/>
                <wp:positionH relativeFrom="column">
                  <wp:posOffset>160655</wp:posOffset>
                </wp:positionH>
                <wp:positionV relativeFrom="paragraph">
                  <wp:posOffset>-3810</wp:posOffset>
                </wp:positionV>
                <wp:extent cx="959485" cy="459740"/>
                <wp:effectExtent l="0" t="0" r="983615" b="130810"/>
                <wp:wrapNone/>
                <wp:docPr id="66" name="Rect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59740"/>
                        </a:xfrm>
                        <a:prstGeom prst="wedgeRectCallout">
                          <a:avLst>
                            <a:gd name="adj1" fmla="val 145699"/>
                            <a:gd name="adj2" fmla="val 70167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arte position axe Réducteur</w:t>
                            </w:r>
                          </w:p>
                          <w:p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6F3397" id="Rectangle 66" o:spid="_x0000_s1058" type="#_x0000_t61" style="position:absolute;left:0;text-align:left;margin-left:12.65pt;margin-top:-.3pt;width:75.55pt;height:36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" adj="42271,25956" fillcolor="#cfafe7" strokecolor="#7030a0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arte position axe Réducteur</w:t>
                      </w:r>
                    </w:p>
                    <w:p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BAB2B6D" wp14:editId="20ADECB6">
                <wp:simplePos x="0" y="0"/>
                <wp:positionH relativeFrom="column">
                  <wp:posOffset>390525</wp:posOffset>
                </wp:positionH>
                <wp:positionV relativeFrom="paragraph">
                  <wp:posOffset>69850</wp:posOffset>
                </wp:positionV>
                <wp:extent cx="959485" cy="365760"/>
                <wp:effectExtent l="0" t="0" r="1040765" b="15240"/>
                <wp:wrapNone/>
                <wp:docPr id="65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65760"/>
                        </a:xfrm>
                        <a:prstGeom prst="wedgeRectCallout">
                          <a:avLst>
                            <a:gd name="adj1" fmla="val 155097"/>
                            <a:gd name="adj2" fmla="val -23264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onnecteur</w:t>
                            </w:r>
                          </w:p>
                          <w:p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Données M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B2B6D" id="Rectangle 65" o:spid="_x0000_s1059" type="#_x0000_t61" style="position:absolute;left:0;text-align:left;margin-left:30.75pt;margin-top:5.5pt;width:75.55pt;height:28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" adj="44301,5775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onnecteur</w:t>
                      </w:r>
                    </w:p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Données MRE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aimants sont positionnés « en force » en extrémité des axes comme le montre la photo ci-dessous. Le composant MRE sera en vis-à-vi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1248" behindDoc="1" locked="0" layoutInCell="1" allowOverlap="1" wp14:anchorId="637FB1A1" wp14:editId="34CE684C">
            <wp:simplePos x="0" y="0"/>
            <wp:positionH relativeFrom="column">
              <wp:posOffset>1613535</wp:posOffset>
            </wp:positionH>
            <wp:positionV relativeFrom="paragraph">
              <wp:posOffset>5715</wp:posOffset>
            </wp:positionV>
            <wp:extent cx="2798445" cy="1511300"/>
            <wp:effectExtent l="19050" t="0" r="1905" b="0"/>
            <wp:wrapNone/>
            <wp:docPr id="56" name="Image 56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G_114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 t="12344" b="15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686935</wp:posOffset>
                </wp:positionH>
                <wp:positionV relativeFrom="paragraph">
                  <wp:posOffset>28575</wp:posOffset>
                </wp:positionV>
                <wp:extent cx="959485" cy="437515"/>
                <wp:effectExtent l="924560" t="17780" r="11430" b="11430"/>
                <wp:wrapNone/>
                <wp:docPr id="511" name="Rectangle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37515"/>
                        </a:xfrm>
                        <a:prstGeom prst="wedgeRectCallout">
                          <a:avLst>
                            <a:gd name="adj1" fmla="val -130412"/>
                            <a:gd name="adj2" fmla="val -7329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imant</w:t>
                            </w:r>
                          </w:p>
                          <w:p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xe Moteur</w:t>
                            </w:r>
                          </w:p>
                          <w:p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11" o:spid="_x0000_s1060" type="#_x0000_t61" style="position:absolute;left:0;text-align:left;margin-left:369.05pt;margin-top:2.25pt;width:75.55pt;height:34.4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" adj="-17369,9217" fillcolor="#cfafe7" strokecolor="#7030a0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imant</w:t>
                      </w:r>
                    </w:p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xe Moteur</w:t>
                      </w:r>
                    </w:p>
                    <w:p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98145</wp:posOffset>
                </wp:positionH>
                <wp:positionV relativeFrom="paragraph">
                  <wp:posOffset>58420</wp:posOffset>
                </wp:positionV>
                <wp:extent cx="959485" cy="485140"/>
                <wp:effectExtent l="17145" t="15875" r="1061720" b="13335"/>
                <wp:wrapNone/>
                <wp:docPr id="510" name="Rectangle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159000"/>
                            <a:gd name="adj2" fmla="val 28926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imant</w:t>
                            </w:r>
                          </w:p>
                          <w:p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xe Moteur</w:t>
                            </w:r>
                          </w:p>
                          <w:p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10" o:spid="_x0000_s1061" type="#_x0000_t61" style="position:absolute;left:0;text-align:left;margin-left:31.35pt;margin-top:4.6pt;width:75.55pt;height:38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" adj="45144,17048" fillcolor="#93effb" strokecolor="#09cee9" strokeweight="1.5pt">
                <v:textbox>
                  <w:txbxContent>
                    <w:p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imant</w:t>
                      </w:r>
                    </w:p>
                    <w:p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xe Moteur</w:t>
                      </w:r>
                    </w:p>
                    <w:p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686935</wp:posOffset>
                </wp:positionH>
                <wp:positionV relativeFrom="paragraph">
                  <wp:posOffset>80645</wp:posOffset>
                </wp:positionV>
                <wp:extent cx="959485" cy="485140"/>
                <wp:effectExtent l="857885" t="17145" r="11430" b="12065"/>
                <wp:wrapNone/>
                <wp:docPr id="509" name="Rectangl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-125912"/>
                            <a:gd name="adj2" fmla="val -10472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336F" w:rsidRDefault="0023336F" w:rsidP="00F54F22">
                            <w:pPr>
                              <w:pStyle w:val="Sous-titre"/>
                            </w:pPr>
                            <w:r>
                              <w:t xml:space="preserve">Aimant </w:t>
                            </w:r>
                          </w:p>
                          <w:p w:rsidR="0023336F" w:rsidRDefault="0023336F" w:rsidP="00F54F22">
                            <w:pPr>
                              <w:pStyle w:val="Sous-titre"/>
                            </w:pPr>
                            <w:r>
                              <w:t>Axe Réducteur</w:t>
                            </w:r>
                          </w:p>
                          <w:p w:rsidR="0023336F" w:rsidRPr="006E5410" w:rsidRDefault="0023336F" w:rsidP="00F54F22">
                            <w:pPr>
                              <w:pStyle w:val="Sous-titre"/>
                            </w:pPr>
                            <w: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09" o:spid="_x0000_s1062" type="#_x0000_t61" style="position:absolute;left:0;text-align:left;margin-left:369.05pt;margin-top:6.35pt;width:75.55pt;height:38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" adj="-16397,8538" fillcolor="#93effb" strokecolor="#09cee9" strokeweight="1.5pt">
                <v:textbox>
                  <w:txbxContent>
                    <w:p w:rsidR="0023336F" w:rsidRDefault="0023336F" w:rsidP="00F54F22">
                      <w:pPr>
                        <w:pStyle w:val="Sous-titre"/>
                      </w:pPr>
                      <w:r>
                        <w:t xml:space="preserve">Aimant </w:t>
                      </w:r>
                    </w:p>
                    <w:p w:rsidR="0023336F" w:rsidRDefault="0023336F" w:rsidP="00F54F22">
                      <w:pPr>
                        <w:pStyle w:val="Sous-titre"/>
                      </w:pPr>
                      <w:r>
                        <w:t>Axe Réducteur</w:t>
                      </w:r>
                    </w:p>
                    <w:p w:rsidR="0023336F" w:rsidRPr="006E5410" w:rsidRDefault="0023336F" w:rsidP="00F54F22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a quatrième mesure est quant à elle effectuée sur la carte principale. Ci-dessous, on retrouve les positions des 2 capteurs MRE de l’axe </w:t>
      </w:r>
      <w:proofErr w:type="spellStart"/>
      <w:r w:rsidRPr="00F1660F">
        <w:rPr>
          <w:szCs w:val="24"/>
        </w:rPr>
        <w:t>AnklePitch</w:t>
      </w:r>
      <w:proofErr w:type="spellEnd"/>
      <w:r w:rsidRPr="00F1660F">
        <w:rPr>
          <w:szCs w:val="24"/>
        </w:rPr>
        <w:t>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0795</wp:posOffset>
                </wp:positionH>
                <wp:positionV relativeFrom="paragraph">
                  <wp:posOffset>109855</wp:posOffset>
                </wp:positionV>
                <wp:extent cx="6118860" cy="2204085"/>
                <wp:effectExtent l="1270" t="3175" r="13970" b="12065"/>
                <wp:wrapNone/>
                <wp:docPr id="480" name="Group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18860" cy="2204085"/>
                          <a:chOff x="1434" y="10329"/>
                          <a:chExt cx="9636" cy="3471"/>
                        </a:xfrm>
                      </wpg:grpSpPr>
                      <wpg:grpSp>
                        <wpg:cNvPr id="481" name="Group 40"/>
                        <wpg:cNvGrpSpPr>
                          <a:grpSpLocks/>
                        </wpg:cNvGrpSpPr>
                        <wpg:grpSpPr bwMode="auto">
                          <a:xfrm>
                            <a:off x="1434" y="10329"/>
                            <a:ext cx="9636" cy="3471"/>
                            <a:chOff x="1623" y="8719"/>
                            <a:chExt cx="9636" cy="3471"/>
                          </a:xfrm>
                        </wpg:grpSpPr>
                        <pic:pic xmlns:pic="http://schemas.openxmlformats.org/drawingml/2006/picture">
                          <pic:nvPicPr>
                            <pic:cNvPr id="482" name="Picture 41" descr="IMG_55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3" y="9376"/>
                              <a:ext cx="3162" cy="14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83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6" y="8838"/>
                              <a:ext cx="977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3336F" w:rsidRPr="00F116CE" w:rsidRDefault="0023336F" w:rsidP="00F54F22">
                                <w:r w:rsidRPr="00F116CE">
                                  <w:t>Vue de face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1" y="9427"/>
                              <a:ext cx="1343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3336F" w:rsidRPr="00F116CE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Vue </w:t>
                                </w:r>
                                <w:r w:rsidRPr="00F116CE">
                                  <w:t xml:space="preserve">de </w:t>
                                </w:r>
                                <w:r>
                                  <w:t>dessous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5" name="AutoShap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38"/>
                              <a:ext cx="1511" cy="764"/>
                            </a:xfrm>
                            <a:prstGeom prst="wedgeRectCallout">
                              <a:avLst>
                                <a:gd name="adj1" fmla="val -82894"/>
                                <a:gd name="adj2" fmla="val -13494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3336F" w:rsidRDefault="0023336F" w:rsidP="00F54F22">
                                <w:r>
                                  <w:t xml:space="preserve">MRE </w:t>
                                </w:r>
                              </w:p>
                              <w:p w:rsidR="0023336F" w:rsidRDefault="0023336F" w:rsidP="00F54F22">
                                <w:r>
                                  <w:t>Axe Moteur</w:t>
                                </w:r>
                              </w:p>
                              <w:p w:rsidR="0023336F" w:rsidRPr="006E5410" w:rsidRDefault="0023336F" w:rsidP="00F54F22">
                                <w:proofErr w:type="spellStart"/>
                                <w:r>
                                  <w:t>AnklePitch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6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5414" y="8719"/>
                              <a:ext cx="3938" cy="3471"/>
                              <a:chOff x="5414" y="8719"/>
                              <a:chExt cx="3938" cy="3471"/>
                            </a:xfrm>
                          </wpg:grpSpPr>
                          <wpg:grpSp>
                            <wpg:cNvPr id="487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14" y="8719"/>
                                <a:ext cx="3938" cy="2719"/>
                                <a:chOff x="5414" y="8719"/>
                                <a:chExt cx="3938" cy="271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88" name="Picture 47" descr="IMG_11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414" y="8719"/>
                                  <a:ext cx="3938" cy="271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89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6" y="8838"/>
                                  <a:ext cx="977" cy="2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336F" w:rsidRPr="00F116CE" w:rsidRDefault="0023336F" w:rsidP="00F54F22">
                                    <w:pPr>
                                      <w:pStyle w:val="Sous-titre"/>
                                    </w:pPr>
                                    <w:r w:rsidRPr="00F116CE">
                                      <w:t>Vue de face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90" name="AutoShap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43380"/>
                                  <a:gd name="adj2" fmla="val -224653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3336F" w:rsidRDefault="0023336F" w:rsidP="00F54F22">
                                  <w:r>
                                    <w:t>Connecteurs</w:t>
                                  </w:r>
                                </w:p>
                                <w:p w:rsidR="0023336F" w:rsidRPr="00C15BB8" w:rsidRDefault="0023336F" w:rsidP="00F54F22"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3" name="AutoShape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12806"/>
                                  <a:gd name="adj2" fmla="val -226912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3336F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Connecteurs</w:t>
                                  </w:r>
                                </w:p>
                                <w:p w:rsidR="0023336F" w:rsidRPr="00C15BB8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9" name="AutoShap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8" y="9964"/>
                              <a:ext cx="1511" cy="764"/>
                            </a:xfrm>
                            <a:prstGeom prst="wedgeRectCallout">
                              <a:avLst>
                                <a:gd name="adj1" fmla="val -125912"/>
                                <a:gd name="adj2" fmla="val -10472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Carte MRE </w:t>
                                </w:r>
                              </w:p>
                              <w:p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Réducteur</w:t>
                                </w:r>
                              </w:p>
                              <w:p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42"/>
                              <a:ext cx="1511" cy="764"/>
                            </a:xfrm>
                            <a:prstGeom prst="wedgeRectCallout">
                              <a:avLst>
                                <a:gd name="adj1" fmla="val 164426"/>
                                <a:gd name="adj2" fmla="val -15863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MRE </w:t>
                                </w:r>
                              </w:p>
                              <w:p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Moteur</w:t>
                                </w:r>
                              </w:p>
                              <w:p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8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4649" y="13224"/>
                            <a:ext cx="1511" cy="576"/>
                          </a:xfrm>
                          <a:prstGeom prst="wedgeRectCallout">
                            <a:avLst>
                              <a:gd name="adj1" fmla="val 5259"/>
                              <a:gd name="adj2" fmla="val -26163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3336F" w:rsidRDefault="0023336F" w:rsidP="00F54F22">
                              <w:pPr>
                                <w:pStyle w:val="Sous-titre"/>
                              </w:pPr>
                              <w:r>
                                <w:t>Connecteur</w:t>
                              </w:r>
                            </w:p>
                            <w:p w:rsidR="0023336F" w:rsidRPr="00C15BB8" w:rsidRDefault="0023336F" w:rsidP="00F54F22">
                              <w:pPr>
                                <w:pStyle w:val="Sous-titre"/>
                              </w:pPr>
                              <w:r>
                                <w:t>Données M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480" o:spid="_x0000_s1063" style="position:absolute;left:0;text-align:left;margin-left:.85pt;margin-top:8.65pt;width:481.8pt;height:173.55pt;z-index:251709440" coordorigin="1434,10329" coordsize="9636,3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">
                <v:group id="Group 40" o:spid="_x0000_s1064" style="position:absolute;left:1434;top:10329;width:9636;height:3471" coordorigin="1623,8719" coordsize="9636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Z8ZxAAAANw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o0kMzzPhCMj5AwAA//8DAFBLAQItABQABgAIAAAAIQDb4fbL7gAAAIUBAAATAAAAAAAAAAAA&#10;AAAAAAAAAABbQ29udGVudF9UeXBlc10ueG1sUEsBAi0AFAAGAAgAAAAhAFr0LFu/AAAAFQEAAAsA&#10;AAAAAAAAAAAAAAAAHwEAAF9yZWxzLy5yZWxzUEsBAi0AFAAGAAgAAAAhACQ1nxnEAAAA3AAAAA8A&#10;AAAAAAAAAAAAAAAABwIAAGRycy9kb3ducmV2LnhtbFBLBQYAAAAAAwADALcAAAD4AgAAAAA=&#10;">
                  <v:shape id="Picture 41" o:spid="_x0000_s1065" type="#_x0000_t75" alt="IMG_5501" style="position:absolute;left:1623;top:9376;width:3162;height:14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">
                    <v:imagedata r:id="rId75" o:title="IMG_5501"/>
                  </v:shape>
                  <v:shape id="Text Box 42" o:spid="_x0000_s1066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" stroked="f">
                    <v:textbox inset=".5mm,.3mm,.5mm,.3mm">
                      <w:txbxContent>
                        <w:p w:rsidR="0023336F" w:rsidRPr="00F116CE" w:rsidRDefault="0023336F" w:rsidP="00F54F22">
                          <w:r w:rsidRPr="00F116CE">
                            <w:t>Vue de face</w:t>
                          </w:r>
                        </w:p>
                      </w:txbxContent>
                    </v:textbox>
                  </v:shape>
                  <v:shape id="Text Box 43" o:spid="_x0000_s1067" type="#_x0000_t202" style="position:absolute;left:1671;top:9427;width:134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" stroked="f">
                    <v:textbox inset=".5mm,.3mm,.5mm,.3mm">
                      <w:txbxContent>
                        <w:p w:rsidR="0023336F" w:rsidRPr="00F116CE" w:rsidRDefault="0023336F" w:rsidP="00F54F22">
                          <w:pPr>
                            <w:pStyle w:val="Sous-titre"/>
                          </w:pPr>
                          <w:r>
                            <w:t xml:space="preserve">Vue </w:t>
                          </w:r>
                          <w:r w:rsidRPr="00F116CE">
                            <w:t xml:space="preserve">de </w:t>
                          </w:r>
                          <w:r>
                            <w:t>dessous</w:t>
                          </w:r>
                        </w:p>
                      </w:txbxContent>
                    </v:textbox>
                  </v:shape>
                  <v:shape id="AutoShape 44" o:spid="_x0000_s1068" type="#_x0000_t61" style="position:absolute;left:2607;top:11038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" adj="-7105,-18349" fillcolor="#93effb" strokecolor="#09cee9" strokeweight="1.5pt">
                    <v:textbox>
                      <w:txbxContent>
                        <w:p w:rsidR="0023336F" w:rsidRDefault="0023336F" w:rsidP="00F54F22">
                          <w:r>
                            <w:t xml:space="preserve">MRE </w:t>
                          </w:r>
                        </w:p>
                        <w:p w:rsidR="0023336F" w:rsidRDefault="0023336F" w:rsidP="00F54F22">
                          <w:r>
                            <w:t>Axe Moteur</w:t>
                          </w:r>
                        </w:p>
                        <w:p w:rsidR="0023336F" w:rsidRPr="006E5410" w:rsidRDefault="0023336F" w:rsidP="00F54F22">
                          <w:proofErr w:type="spellStart"/>
                          <w:r>
                            <w:t>AnklePitch</w:t>
                          </w:r>
                          <w:proofErr w:type="spellEnd"/>
                        </w:p>
                      </w:txbxContent>
                    </v:textbox>
                  </v:shape>
                  <v:group id="Group 45" o:spid="_x0000_s1069" style="position:absolute;left:5414;top:8719;width:3938;height:3471" coordorigin="5414,8719" coordsize="3938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Adt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3hZr+D3TDgCMv0BAAD//wMAUEsBAi0AFAAGAAgAAAAhANvh9svuAAAAhQEAABMAAAAAAAAA&#10;AAAAAAAAAAAAAFtDb250ZW50X1R5cGVzXS54bWxQSwECLQAUAAYACAAAACEAWvQsW78AAAAVAQAA&#10;CwAAAAAAAAAAAAAAAAAfAQAAX3JlbHMvLnJlbHNQSwECLQAUAAYACAAAACEAq9wHbcYAAADcAAAA&#10;DwAAAAAAAAAAAAAAAAAHAgAAZHJzL2Rvd25yZXYueG1sUEsFBgAAAAADAAMAtwAAAPoCAAAAAA==&#10;">
                    <v:group id="Group 46" o:spid="_x0000_s1070" style="position:absolute;left:5414;top:8719;width:3938;height:2719" coordorigin="5414,8719" coordsize="3938,2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">
                      <v:shape id="Picture 47" o:spid="_x0000_s1071" type="#_x0000_t75" alt="IMG_1139" style="position:absolute;left:5414;top:8719;width:3938;height:2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">
                        <v:imagedata r:id="rId76" o:title="IMG_1139"/>
                      </v:shape>
                      <v:shape id="Text Box 48" o:spid="_x0000_s1072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" stroked="f">
                        <v:textbox inset=".5mm,.3mm,.5mm,.3mm">
                          <w:txbxContent>
                            <w:p w:rsidR="0023336F" w:rsidRPr="00F116CE" w:rsidRDefault="0023336F" w:rsidP="00F54F22">
                              <w:pPr>
                                <w:pStyle w:val="Sous-titre"/>
                              </w:pPr>
                              <w:r w:rsidRPr="00F116CE">
                                <w:t>Vue de face</w:t>
                              </w:r>
                            </w:p>
                          </w:txbxContent>
                        </v:textbox>
                      </v:shape>
                    </v:group>
                    <v:shape id="AutoShape 49" o:spid="_x0000_s1073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" adj="20170,-37725" strokeweight="1.5pt">
                      <v:textbox>
                        <w:txbxContent>
                          <w:p w:rsidR="0023336F" w:rsidRDefault="0023336F" w:rsidP="00F54F22">
                            <w:r>
                              <w:t>Connecteurs</w:t>
                            </w:r>
                          </w:p>
                          <w:p w:rsidR="0023336F" w:rsidRPr="00C15BB8" w:rsidRDefault="0023336F" w:rsidP="00F54F22"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  <v:shape id="AutoShape 50" o:spid="_x0000_s1074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" adj="13566,-38213" strokeweight="1.5pt">
                      <v:textbox>
                        <w:txbxContent>
                          <w:p w:rsidR="0023336F" w:rsidRDefault="0023336F" w:rsidP="00F54F22">
                            <w:pPr>
                              <w:pStyle w:val="Sous-titre"/>
                            </w:pPr>
                            <w:r>
                              <w:t>Connecteurs</w:t>
                            </w:r>
                          </w:p>
                          <w:p w:rsidR="0023336F" w:rsidRPr="00C15BB8" w:rsidRDefault="0023336F" w:rsidP="00F54F22">
                            <w:pPr>
                              <w:pStyle w:val="Sous-titre"/>
                            </w:pPr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</v:group>
                  <v:shape id="AutoShape 51" o:spid="_x0000_s1075" type="#_x0000_t61" style="position:absolute;left:9748;top:9964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" adj="-16397,8538" fillcolor="#93effb" strokecolor="#09cee9" strokeweight="1.5pt">
                    <v:textbox>
                      <w:txbxContent>
                        <w:p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Carte MRE </w:t>
                          </w:r>
                        </w:p>
                        <w:p w:rsidR="0023336F" w:rsidRDefault="0023336F" w:rsidP="00F54F22">
                          <w:pPr>
                            <w:pStyle w:val="Sous-titre"/>
                          </w:pPr>
                          <w:r>
                            <w:t>Axe Réducteur</w:t>
                          </w:r>
                        </w:p>
                        <w:p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  <v:shape id="AutoShape 52" o:spid="_x0000_s1076" type="#_x0000_t61" style="position:absolute;left:2607;top:11042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" adj="46316,-23466" fillcolor="#93effb" strokecolor="#09cee9" strokeweight="1.5pt">
                    <v:textbox>
                      <w:txbxContent>
                        <w:p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MRE </w:t>
                          </w:r>
                        </w:p>
                        <w:p w:rsidR="0023336F" w:rsidRDefault="0023336F" w:rsidP="00F54F22">
                          <w:pPr>
                            <w:pStyle w:val="Sous-titre"/>
                          </w:pPr>
                          <w:r>
                            <w:t>Axe Moteur</w:t>
                          </w:r>
                        </w:p>
                        <w:p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</v:group>
                <v:shape id="AutoShape 53" o:spid="_x0000_s1077" type="#_x0000_t61" style="position:absolute;left:4649;top:1322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" adj="11936,-45713" strokeweight="1.5pt">
                  <v:textbox>
                    <w:txbxContent>
                      <w:p w:rsidR="0023336F" w:rsidRDefault="0023336F" w:rsidP="00F54F22">
                        <w:pPr>
                          <w:pStyle w:val="Sous-titre"/>
                        </w:pPr>
                        <w:r>
                          <w:t>Connecteur</w:t>
                        </w:r>
                      </w:p>
                      <w:p w:rsidR="0023336F" w:rsidRPr="00C15BB8" w:rsidRDefault="0023336F" w:rsidP="00F54F22">
                        <w:pPr>
                          <w:pStyle w:val="Sous-titre"/>
                        </w:pPr>
                        <w:r>
                          <w:t>Données M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397319" w:rsidRDefault="00F54F22" w:rsidP="00F54F22">
      <w:pPr>
        <w:jc w:val="center"/>
        <w:rPr>
          <w:b/>
          <w:szCs w:val="24"/>
        </w:rPr>
      </w:pPr>
      <w:bookmarkStart w:id="60" w:name="_Toc345432318"/>
      <w:r w:rsidRPr="00397319">
        <w:rPr>
          <w:b/>
          <w:szCs w:val="24"/>
        </w:rPr>
        <w:t>Voir des compléments sur les capteurs dans le document : Additional_information.pdf</w:t>
      </w:r>
      <w:bookmarkEnd w:id="60"/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61" w:name="_Toc210903286"/>
      <w:bookmarkStart w:id="62" w:name="_Toc210903368"/>
      <w:bookmarkStart w:id="63" w:name="_Toc345432319"/>
      <w:bookmarkStart w:id="64" w:name="_Toc404204847"/>
      <w:bookmarkStart w:id="65" w:name="_Toc430334727"/>
      <w:r w:rsidRPr="00F1660F">
        <w:lastRenderedPageBreak/>
        <w:t>Fonction Communiquer (hacheurs)</w:t>
      </w:r>
      <w:bookmarkEnd w:id="61"/>
      <w:bookmarkEnd w:id="62"/>
      <w:bookmarkEnd w:id="63"/>
      <w:bookmarkEnd w:id="64"/>
      <w:bookmarkEnd w:id="65"/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traitement de l’information est réalisé par le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. Les commandes sont ensuite envoyées au composant A3995 via les entrées Mode, Phase et </w:t>
      </w:r>
      <w:proofErr w:type="spellStart"/>
      <w:r w:rsidRPr="00F1660F">
        <w:rPr>
          <w:szCs w:val="24"/>
        </w:rPr>
        <w:t>Enable</w:t>
      </w:r>
      <w:proofErr w:type="spellEnd"/>
      <w:r w:rsidRPr="00F1660F">
        <w:rPr>
          <w:szCs w:val="24"/>
        </w:rPr>
        <w:t xml:space="preserve">.  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rappelé ci-dessous :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>
                <wp:extent cx="4844415" cy="3241040"/>
                <wp:effectExtent l="19050" t="0" r="0" b="1270"/>
                <wp:docPr id="59" name="Grou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4415" cy="3241040"/>
                          <a:chOff x="2169" y="2935"/>
                          <a:chExt cx="7629" cy="5104"/>
                        </a:xfrm>
                      </wpg:grpSpPr>
                      <wps:wsp>
                        <wps:cNvPr id="60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2169" y="5117"/>
                            <a:ext cx="2057" cy="7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66FF"/>
                          </a:solidFill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3336F" w:rsidRPr="000C0FFB" w:rsidRDefault="0023336F" w:rsidP="00F54F22">
                              <w:pPr>
                                <w:jc w:val="center"/>
                                <w:rPr>
                                  <w:b/>
                                  <w:color w:val="FFFFFF"/>
                                </w:rPr>
                              </w:pPr>
                              <w:r w:rsidRPr="000C0FFB">
                                <w:rPr>
                                  <w:b/>
                                  <w:color w:val="FFFFFF"/>
                                </w:rPr>
                                <w:t>Chaîne d’inform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8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26" y="2935"/>
                            <a:ext cx="5572" cy="5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53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5087" y="3474"/>
                            <a:ext cx="2276" cy="404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e 59" o:spid="_x0000_s1078" style="width:381.45pt;height:255.2pt;mso-position-horizontal-relative:char;mso-position-vertical-relative:line" coordorigin="2169,2935" coordsize="7629,5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">
                <v:roundrect id="AutoShape 4" o:spid="_x0000_s1079" style="position:absolute;left:2169;top:5117;width:2057;height:70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" fillcolor="#06f" strokecolor="#06f" strokeweight="2.25pt">
                  <v:textbox>
                    <w:txbxContent>
                      <w:p w:rsidR="0023336F" w:rsidRPr="000C0FFB" w:rsidRDefault="0023336F" w:rsidP="00F54F22">
                        <w:pPr>
                          <w:jc w:val="center"/>
                          <w:rPr>
                            <w:b/>
                            <w:color w:val="FFFFFF"/>
                          </w:rPr>
                        </w:pPr>
                        <w:r w:rsidRPr="000C0FFB">
                          <w:rPr>
                            <w:b/>
                            <w:color w:val="FFFFFF"/>
                          </w:rPr>
                          <w:t>Chaîne d’information</w:t>
                        </w:r>
                      </w:p>
                    </w:txbxContent>
                  </v:textbox>
                </v:roundrect>
                <v:shape id="Picture 5" o:spid="_x0000_s1080" type="#_x0000_t75" style="position:absolute;left:4226;top:2935;width:5572;height:51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">
                  <v:imagedata r:id="rId58" o:title=""/>
                </v:shape>
                <v:roundrect id="AutoShape 6" o:spid="_x0000_s1081" style="position:absolute;left:5087;top:3474;width:2276;height:404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" filled="f" strokecolor="#06f" strokeweight="2.25pt"/>
                <w10:anchorlock/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table de vérité est donnée ci-dessous :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979BBDF" wp14:editId="4E294442">
            <wp:extent cx="5763260" cy="1227455"/>
            <wp:effectExtent l="19050" t="0" r="8890" b="0"/>
            <wp:docPr id="46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122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  <w:r w:rsidRPr="00F1660F">
        <w:rPr>
          <w:szCs w:val="24"/>
        </w:rPr>
        <w:t>L’entrée mode est toujours fixée à 1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66" w:name="_Toc210903287"/>
      <w:bookmarkStart w:id="67" w:name="_Toc210903369"/>
      <w:bookmarkStart w:id="68" w:name="_Toc345432320"/>
      <w:bookmarkStart w:id="69" w:name="_Toc404204848"/>
      <w:bookmarkStart w:id="70" w:name="_Toc430334728"/>
      <w:r w:rsidRPr="00F1660F">
        <w:t>Fonction Communiquer (RS485)</w:t>
      </w:r>
      <w:bookmarkEnd w:id="66"/>
      <w:bookmarkEnd w:id="67"/>
      <w:bookmarkEnd w:id="68"/>
      <w:bookmarkEnd w:id="69"/>
      <w:bookmarkEnd w:id="70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utilisée pour communiquer avec le reste du Robot est une liaison série RS485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RS485 est réalisée par 2 fils en mode différentiel comme le montre la figure ci-dessous. Il s’agit d’une transmission synchrone bidirectionnelle (semi-duplex)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La norme permet des transmissions multipoints (32 émetteurs/32 récepteurs)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910590</wp:posOffset>
                </wp:positionH>
                <wp:positionV relativeFrom="paragraph">
                  <wp:posOffset>12700</wp:posOffset>
                </wp:positionV>
                <wp:extent cx="4446270" cy="1208405"/>
                <wp:effectExtent l="0" t="3175" r="5715" b="0"/>
                <wp:wrapNone/>
                <wp:docPr id="55" name="Grou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6270" cy="1208405"/>
                          <a:chOff x="2403" y="3777"/>
                          <a:chExt cx="7002" cy="1903"/>
                        </a:xfrm>
                      </wpg:grpSpPr>
                      <pic:pic xmlns:pic="http://schemas.openxmlformats.org/drawingml/2006/picture">
                        <pic:nvPicPr>
                          <pic:cNvPr id="57" name="Picture 58" descr="Diapositiv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135" b="35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03" y="3777"/>
                            <a:ext cx="7002" cy="19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2642" y="5255"/>
                            <a:ext cx="614" cy="3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83A90C" id="Groupe 55" o:spid="_x0000_s1026" style="position:absolute;margin-left:71.7pt;margin-top:1pt;width:350.1pt;height:95.15pt;z-index:251711488" coordorigin="2403,3777" coordsize="7002,19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">
                <v:shape id="Picture 58" o:spid="_x0000_s1027" type="#_x0000_t75" alt="Diapositive2" style="position:absolute;left:2403;top:3777;width:7002;height:19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">
                  <v:imagedata r:id="rId79" o:title="Diapositive2" croptop="7953f" cropbottom="2351f"/>
                </v:shape>
                <v:rect id="Rectangle 59" o:spid="_x0000_s1028" style="position:absolute;left:2642;top:5255;width:61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" strokecolor="white"/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Il est nécessaire de placer des composants appelés </w:t>
      </w:r>
      <w:proofErr w:type="spellStart"/>
      <w:r w:rsidRPr="00F1660F">
        <w:rPr>
          <w:szCs w:val="24"/>
        </w:rPr>
        <w:t>transceiver</w:t>
      </w:r>
      <w:proofErr w:type="spellEnd"/>
      <w:r w:rsidRPr="00F1660F">
        <w:rPr>
          <w:szCs w:val="24"/>
        </w:rPr>
        <w:t xml:space="preserve"> qui définissent le mode émetteur ou récepteur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composant utilisé pour la cheville est le </w:t>
      </w:r>
      <w:proofErr w:type="spellStart"/>
      <w:r w:rsidRPr="00F1660F">
        <w:rPr>
          <w:szCs w:val="24"/>
        </w:rPr>
        <w:t>transceiver</w:t>
      </w:r>
      <w:proofErr w:type="spellEnd"/>
      <w:r w:rsidRPr="00F1660F">
        <w:rPr>
          <w:szCs w:val="24"/>
        </w:rPr>
        <w:t xml:space="preserve"> SP3494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08280</wp:posOffset>
                </wp:positionH>
                <wp:positionV relativeFrom="paragraph">
                  <wp:posOffset>82550</wp:posOffset>
                </wp:positionV>
                <wp:extent cx="5583555" cy="1639570"/>
                <wp:effectExtent l="0" t="16510" r="0" b="10795"/>
                <wp:wrapNone/>
                <wp:docPr id="42" name="Grou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83555" cy="1639570"/>
                          <a:chOff x="1745" y="6745"/>
                          <a:chExt cx="8793" cy="2582"/>
                        </a:xfrm>
                      </wpg:grpSpPr>
                      <pic:pic xmlns:pic="http://schemas.openxmlformats.org/drawingml/2006/picture">
                        <pic:nvPicPr>
                          <pic:cNvPr id="47" name="Picture 61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Picture 62" descr="IMG_5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8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0" name="AutoShape 63"/>
                        <wps:cNvSpPr>
                          <a:spLocks noChangeArrowheads="1"/>
                        </wps:cNvSpPr>
                        <wps:spPr bwMode="auto">
                          <a:xfrm>
                            <a:off x="8140" y="6745"/>
                            <a:ext cx="1947" cy="329"/>
                          </a:xfrm>
                          <a:prstGeom prst="wedgeRectCallout">
                            <a:avLst>
                              <a:gd name="adj1" fmla="val -59708"/>
                              <a:gd name="adj2" fmla="val 24939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3336F" w:rsidRDefault="0023336F" w:rsidP="00F54F22">
                              <w:pPr>
                                <w:pStyle w:val="Sous-titre"/>
                              </w:pPr>
                              <w:proofErr w:type="spellStart"/>
                              <w:r>
                                <w:t>Transceiver</w:t>
                              </w:r>
                              <w:proofErr w:type="spellEnd"/>
                              <w:r>
                                <w:t xml:space="preserve"> SP3494</w:t>
                              </w:r>
                            </w:p>
                            <w:p w:rsidR="0023336F" w:rsidRPr="00C15BB8" w:rsidRDefault="0023336F" w:rsidP="00F54F22">
                              <w:pPr>
                                <w:pStyle w:val="Sous-titre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64"/>
                        <wps:cNvSpPr>
                          <a:spLocks noChangeArrowheads="1"/>
                        </wps:cNvSpPr>
                        <wps:spPr bwMode="auto">
                          <a:xfrm>
                            <a:off x="3176" y="674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182532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3336F" w:rsidRPr="003F2E43" w:rsidRDefault="0023336F" w:rsidP="00F54F22">
                              <w:pPr>
                                <w:pStyle w:val="Sous-titre"/>
                              </w:pPr>
                              <w:r w:rsidRPr="003F2E43">
                                <w:t>Connecteur sorties 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3176" y="899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-115963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3336F" w:rsidRPr="003F2E43" w:rsidRDefault="0023336F" w:rsidP="00F54F22">
                              <w:pPr>
                                <w:pStyle w:val="Sous-titre"/>
                              </w:pPr>
                              <w:r w:rsidRPr="003F2E43">
                                <w:t xml:space="preserve">Connecteur </w:t>
                              </w:r>
                              <w:r>
                                <w:t>entrées</w:t>
                              </w:r>
                              <w:r w:rsidRPr="003F2E43">
                                <w:t xml:space="preserve">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42" o:spid="_x0000_s1082" style="position:absolute;left:0;text-align:left;margin-left:16.4pt;margin-top:6.5pt;width:439.65pt;height:129.1pt;z-index:251712512;mso-position-horizontal-relative:text;mso-position-vertical-relative:text" coordorigin="1745,6745" coordsize="8793,258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">
                <v:shape id="Picture 61" o:spid="_x0000_s1083" type="#_x0000_t75" alt="IMG_5500" style="position:absolute;left:174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">
                  <v:imagedata r:id="rId81" o:title="IMG_5500"/>
                </v:shape>
                <v:shape id="Picture 62" o:spid="_x0000_s1084" type="#_x0000_t75" alt="IMG_5501" style="position:absolute;left:618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">
                  <v:imagedata r:id="rId75" o:title="IMG_5501"/>
                </v:shape>
                <v:shape id="AutoShape 63" o:spid="_x0000_s1085" type="#_x0000_t61" style="position:absolute;left:8140;top:6745;width:1947;height:3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" adj="-2097,64669" strokeweight="1.5pt">
                  <v:textbox>
                    <w:txbxContent>
                      <w:p w:rsidR="0023336F" w:rsidRDefault="0023336F" w:rsidP="00F54F22">
                        <w:pPr>
                          <w:pStyle w:val="Sous-titre"/>
                        </w:pPr>
                        <w:proofErr w:type="spellStart"/>
                        <w:r>
                          <w:t>Transceiver</w:t>
                        </w:r>
                        <w:proofErr w:type="spellEnd"/>
                        <w:r>
                          <w:t xml:space="preserve"> SP3494</w:t>
                        </w:r>
                      </w:p>
                      <w:p w:rsidR="0023336F" w:rsidRPr="00C15BB8" w:rsidRDefault="0023336F" w:rsidP="00F54F22">
                        <w:pPr>
                          <w:pStyle w:val="Sous-titre"/>
                        </w:pPr>
                      </w:p>
                    </w:txbxContent>
                  </v:textbox>
                </v:shape>
                <v:shape id="AutoShape 64" o:spid="_x0000_s1086" type="#_x0000_t61" style="position:absolute;left:3176;top:674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" adj="1974,50227" strokeweight="1.5pt">
                  <v:textbox>
                    <w:txbxContent>
                      <w:p w:rsidR="0023336F" w:rsidRPr="003F2E43" w:rsidRDefault="0023336F" w:rsidP="00F54F22">
                        <w:pPr>
                          <w:pStyle w:val="Sous-titre"/>
                        </w:pPr>
                        <w:r w:rsidRPr="003F2E43">
                          <w:t>Connecteur sorties  liaison RS485</w:t>
                        </w:r>
                      </w:p>
                    </w:txbxContent>
                  </v:textbox>
                </v:shape>
                <v:shape id="AutoShape 65" o:spid="_x0000_s1087" type="#_x0000_t61" style="position:absolute;left:3176;top:899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" adj="1974,-14248" strokeweight="1.5pt">
                  <v:textbox>
                    <w:txbxContent>
                      <w:p w:rsidR="0023336F" w:rsidRPr="003F2E43" w:rsidRDefault="0023336F" w:rsidP="00F54F22">
                        <w:pPr>
                          <w:pStyle w:val="Sous-titre"/>
                        </w:pPr>
                        <w:r w:rsidRPr="003F2E43">
                          <w:t xml:space="preserve">Connecteur </w:t>
                        </w:r>
                        <w:r>
                          <w:t>entrées</w:t>
                        </w:r>
                        <w:r w:rsidRPr="003F2E43">
                          <w:t xml:space="preserve"> liaison RS48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  <w:r w:rsidRPr="00F1660F">
        <w:rPr>
          <w:szCs w:val="24"/>
        </w:rPr>
        <w:t>Ce composant est un boitier SOIC de 8 broches.</w:t>
      </w:r>
    </w:p>
    <w:p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0464" behindDoc="1" locked="0" layoutInCell="1" allowOverlap="1">
                <wp:simplePos x="0" y="0"/>
                <wp:positionH relativeFrom="column">
                  <wp:posOffset>631190</wp:posOffset>
                </wp:positionH>
                <wp:positionV relativeFrom="paragraph">
                  <wp:posOffset>163195</wp:posOffset>
                </wp:positionV>
                <wp:extent cx="5171440" cy="1781810"/>
                <wp:effectExtent l="2540" t="0" r="0" b="1270"/>
                <wp:wrapNone/>
                <wp:docPr id="20" name="Grou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71440" cy="1781810"/>
                          <a:chOff x="2257" y="9946"/>
                          <a:chExt cx="8727" cy="3154"/>
                        </a:xfrm>
                      </wpg:grpSpPr>
                      <pic:pic xmlns:pic="http://schemas.openxmlformats.org/drawingml/2006/picture">
                        <pic:nvPicPr>
                          <pic:cNvPr id="3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7" y="10294"/>
                            <a:ext cx="7394" cy="28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68" y="9946"/>
                            <a:ext cx="2116" cy="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983841" id="Groupe 20" o:spid="_x0000_s1026" style="position:absolute;margin-left:49.7pt;margin-top:12.85pt;width:407.2pt;height:140.3pt;z-index:-251606016" coordorigin="2257,9946" coordsize="8727,31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">
                <v:shape id="Picture 55" o:spid="_x0000_s1027" type="#_x0000_t75" style="position:absolute;left:2257;top:10294;width:7394;height:28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">
                  <v:imagedata r:id="rId84" o:title=""/>
                </v:shape>
                <v:shape id="Picture 56" o:spid="_x0000_s1028" type="#_x0000_t75" style="position:absolute;left:8868;top:9946;width:2116;height:8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">
                  <v:imagedata r:id="rId85" o:title=""/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tables de vérités sont les suivantes :</w:t>
      </w:r>
    </w:p>
    <w:p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103E060" wp14:editId="4CC3A674">
            <wp:extent cx="4980940" cy="123952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94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F54F22" w:rsidRPr="00F54F22" w:rsidRDefault="00F54F22" w:rsidP="00F54F22">
      <w:pPr>
        <w:pStyle w:val="Titre2"/>
      </w:pPr>
      <w:bookmarkStart w:id="71" w:name="_Toc345432321"/>
      <w:bookmarkStart w:id="72" w:name="_Toc404204849"/>
      <w:bookmarkStart w:id="73" w:name="_Toc430334729"/>
      <w:r w:rsidRPr="00F54F22">
        <w:lastRenderedPageBreak/>
        <w:t>Saturations</w:t>
      </w:r>
      <w:bookmarkEnd w:id="71"/>
      <w:bookmarkEnd w:id="72"/>
      <w:bookmarkEnd w:id="73"/>
      <w:r w:rsidRPr="00F54F22">
        <w:t xml:space="preserve"> </w:t>
      </w:r>
    </w:p>
    <w:p w:rsidR="00F54F22" w:rsidRDefault="00F54F22" w:rsidP="00F54F22">
      <w:pPr>
        <w:rPr>
          <w:szCs w:val="24"/>
        </w:rPr>
      </w:pPr>
      <w:r w:rsidRPr="002A66CD">
        <w:rPr>
          <w:szCs w:val="24"/>
        </w:rPr>
        <w:t>Des saturations ou limitations sont mises en place dans la commande de la cheville pour principalement protéger les composants.</w:t>
      </w:r>
    </w:p>
    <w:p w:rsidR="00F54F22" w:rsidRDefault="00F54F22" w:rsidP="00F54F22">
      <w:pPr>
        <w:rPr>
          <w:szCs w:val="24"/>
        </w:rPr>
      </w:pPr>
      <w:r>
        <w:rPr>
          <w:szCs w:val="24"/>
        </w:rPr>
        <w:t>Les relevés de mesure ci-dessous permettent de les mettre en évidence.</w:t>
      </w: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5166D3B" wp14:editId="086957D7">
            <wp:extent cx="5763260" cy="4559935"/>
            <wp:effectExtent l="19050" t="0" r="8890" b="0"/>
            <wp:docPr id="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455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turquoise la consigne : PWM croissant au taux de 0,2 (20%) par seconde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En orange : évolution du courant lorsque la cheville démarre en position de référence. </w:t>
      </w:r>
      <w:r w:rsidRPr="00F54F22">
        <w:rPr>
          <w:szCs w:val="20"/>
        </w:rPr>
        <w:br/>
        <w:t>Elle atteint la butée au bout de 1,4 s environ ;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toujours le courant, mais cette fois la cheville est en butée dès le départ.</w:t>
      </w:r>
    </w:p>
    <w:p w:rsidR="00F54F22" w:rsidRPr="00F54F22" w:rsidRDefault="00F54F22" w:rsidP="00F54F22">
      <w:pPr>
        <w:rPr>
          <w:szCs w:val="20"/>
        </w:rPr>
      </w:pPr>
      <w:r w:rsidRPr="00F54F22">
        <w:rPr>
          <w:szCs w:val="20"/>
        </w:rPr>
        <w:t>L’analyse est la suivante.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orange : jusqu’à 0,4 s environ, la cheville ne bouge pas.</w:t>
      </w:r>
      <w:r w:rsidRPr="00F54F22">
        <w:rPr>
          <w:szCs w:val="20"/>
        </w:rPr>
        <w:br/>
        <w:t>Lorsqu’elle démarre, "secousse" dans le courant, puis accroissement proportionnel à l’évolution de la tension jusqu’à 1,35 s.</w:t>
      </w:r>
      <w:r w:rsidRPr="00F54F22">
        <w:rPr>
          <w:szCs w:val="20"/>
        </w:rPr>
        <w:br/>
        <w:t>On atteint la butée, accroissement instantané du courant, qui progresse ensuite presque proportionnellement au PWM, avec une pente  comparable à celle de la phase de mouvement.</w:t>
      </w:r>
      <w:r w:rsidRPr="00F54F22">
        <w:rPr>
          <w:szCs w:val="20"/>
        </w:rPr>
        <w:br/>
        <w:t xml:space="preserve">Arrivé à 0,85 ampère, on constate une chute du courant à 0. </w:t>
      </w:r>
      <w:r w:rsidRPr="00F54F22">
        <w:rPr>
          <w:szCs w:val="20"/>
        </w:rPr>
        <w:br/>
      </w:r>
      <w:r w:rsidRPr="00F54F22">
        <w:rPr>
          <w:b/>
          <w:szCs w:val="20"/>
        </w:rPr>
        <w:t>Il y a clairement ici une limitation du courant de type tout ou rien</w:t>
      </w:r>
      <w:r w:rsidRPr="00F54F22">
        <w:rPr>
          <w:szCs w:val="20"/>
        </w:rPr>
        <w:t>.</w:t>
      </w:r>
      <w:r w:rsidRPr="00F54F22">
        <w:rPr>
          <w:szCs w:val="20"/>
        </w:rPr>
        <w:br/>
        <w:t xml:space="preserve">Le PWM continue à augmenter, le courant reste à 0. Quand il atteint 1 (100%), il y a clairement un autre mode de protection, qui limite le courant à 0,1 A. 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l’analyse est la même, sauf la phase de déplacement qui est remplacée par une phase de déformation de pente beaucoup plus forte, mais qui aboutit à peu près au même endroit à t = 1 s.</w:t>
      </w:r>
    </w:p>
    <w:p w:rsidR="00F54F22" w:rsidRPr="00F54F22" w:rsidRDefault="00F54F22" w:rsidP="00F54F22">
      <w:pPr>
        <w:pStyle w:val="Paragraphedeliste"/>
        <w:ind w:left="360"/>
        <w:rPr>
          <w:szCs w:val="20"/>
        </w:rPr>
      </w:pPr>
    </w:p>
    <w:p w:rsidR="00F54F22" w:rsidRPr="00F54F22" w:rsidRDefault="00F54F22" w:rsidP="00F54F22">
      <w:pPr>
        <w:rPr>
          <w:b/>
          <w:szCs w:val="20"/>
        </w:rPr>
      </w:pPr>
      <w:r w:rsidRPr="00F54F22">
        <w:rPr>
          <w:b/>
          <w:szCs w:val="20"/>
        </w:rPr>
        <w:t>En conclusion,  il y a trois modes de protection du moteur :</w:t>
      </w:r>
    </w:p>
    <w:p w:rsidR="00F54F22" w:rsidRPr="00F54F22" w:rsidRDefault="00F54F22" w:rsidP="00F54F22">
      <w:pPr>
        <w:rPr>
          <w:szCs w:val="20"/>
        </w:rPr>
      </w:pP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lastRenderedPageBreak/>
        <w:t>Une limitation en courant lorsqu’il dépasse 0,8 A ; Il est alors forcé à 0 (tension nulle) ;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Une autre limitation lorsque le PWM atteint 100%. Il doit être forcé à 10%, ce qui correspond à un courant de 0,1 A environ ;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qui évite les sollicitations alternées à chaque pas de commande. Elle n’intervient pas ici.</w:t>
      </w:r>
    </w:p>
    <w:p w:rsidR="00F54F22" w:rsidRPr="00F54F22" w:rsidRDefault="00F54F22" w:rsidP="00F54F22">
      <w:pPr>
        <w:ind w:left="708"/>
        <w:rPr>
          <w:szCs w:val="20"/>
        </w:rPr>
      </w:pPr>
      <w:r w:rsidRPr="00F54F22">
        <w:rPr>
          <w:b/>
          <w:szCs w:val="20"/>
        </w:rPr>
        <w:t>(</w:t>
      </w:r>
      <w:r w:rsidRPr="00F54F22">
        <w:rPr>
          <w:szCs w:val="20"/>
        </w:rPr>
        <w:t xml:space="preserve">Voir la caractérisation de 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dans les documents : Additional_information.pdf et </w:t>
      </w:r>
      <w:proofErr w:type="gramStart"/>
      <w:r w:rsidRPr="00F54F22">
        <w:rPr>
          <w:szCs w:val="20"/>
        </w:rPr>
        <w:t>Kit_pedago.pdf )</w:t>
      </w:r>
      <w:proofErr w:type="gramEnd"/>
    </w:p>
    <w:p w:rsidR="00F54F22" w:rsidRPr="00F54F22" w:rsidRDefault="00F54F22" w:rsidP="00F54F22">
      <w:pPr>
        <w:ind w:left="708"/>
        <w:rPr>
          <w:szCs w:val="20"/>
        </w:rPr>
      </w:pPr>
    </w:p>
    <w:p w:rsidR="00F54F22" w:rsidRPr="00F54F22" w:rsidRDefault="00F54F22" w:rsidP="00F54F22"/>
    <w:sectPr w:rsidR="00F54F22" w:rsidRPr="00F54F22" w:rsidSect="00B44205">
      <w:type w:val="continuous"/>
      <w:pgSz w:w="11906" w:h="16838"/>
      <w:pgMar w:top="1276" w:right="1417" w:bottom="993" w:left="1417" w:header="708" w:footer="2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476F" w:rsidRDefault="0028476F" w:rsidP="00D917A8">
      <w:pPr>
        <w:spacing w:after="0" w:line="240" w:lineRule="auto"/>
      </w:pPr>
      <w:r>
        <w:separator/>
      </w:r>
    </w:p>
  </w:endnote>
  <w:endnote w:type="continuationSeparator" w:id="0">
    <w:p w:rsidR="0028476F" w:rsidRDefault="0028476F" w:rsidP="00D917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16"/>
      <w:gridCol w:w="1117"/>
      <w:gridCol w:w="3939"/>
    </w:tblGrid>
    <w:tr w:rsidR="0023336F" w:rsidTr="000667F0">
      <w:tc>
        <w:tcPr>
          <w:tcW w:w="4077" w:type="dxa"/>
          <w:vAlign w:val="center"/>
        </w:tcPr>
        <w:p w:rsidR="0023336F" w:rsidRPr="00CF549E" w:rsidRDefault="0023336F" w:rsidP="000A6104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22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:rsidR="0023336F" w:rsidRDefault="0023336F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16"/>
      <w:gridCol w:w="1117"/>
      <w:gridCol w:w="3939"/>
    </w:tblGrid>
    <w:tr w:rsidR="0023336F" w:rsidTr="000667F0">
      <w:tc>
        <w:tcPr>
          <w:tcW w:w="4077" w:type="dxa"/>
          <w:vAlign w:val="center"/>
        </w:tcPr>
        <w:p w:rsidR="0023336F" w:rsidRPr="00CF549E" w:rsidRDefault="0023336F" w:rsidP="00FA2AEF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:rsidR="0023336F" w:rsidRDefault="0023336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476F" w:rsidRDefault="0028476F" w:rsidP="00D917A8">
      <w:pPr>
        <w:spacing w:after="0" w:line="240" w:lineRule="auto"/>
      </w:pPr>
      <w:r>
        <w:separator/>
      </w:r>
    </w:p>
  </w:footnote>
  <w:footnote w:type="continuationSeparator" w:id="0">
    <w:p w:rsidR="0028476F" w:rsidRDefault="0028476F" w:rsidP="00D917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24"/>
      <w:gridCol w:w="6128"/>
      <w:gridCol w:w="1720"/>
    </w:tblGrid>
    <w:tr w:rsidR="0023336F" w:rsidTr="00CF549E">
      <w:tc>
        <w:tcPr>
          <w:tcW w:w="1242" w:type="dxa"/>
        </w:tcPr>
        <w:p w:rsidR="0023336F" w:rsidRDefault="0023336F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79D75784" wp14:editId="55456BC5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10" name="Image 10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237" w:type="dxa"/>
          <w:tcBorders>
            <w:bottom w:val="single" w:sz="4" w:space="0" w:color="auto"/>
          </w:tcBorders>
        </w:tcPr>
        <w:p w:rsidR="0023336F" w:rsidRDefault="0023336F">
          <w:pPr>
            <w:pStyle w:val="En-tte"/>
          </w:pPr>
        </w:p>
      </w:tc>
      <w:tc>
        <w:tcPr>
          <w:tcW w:w="1733" w:type="dxa"/>
          <w:vMerge w:val="restart"/>
        </w:tcPr>
        <w:p w:rsidR="0023336F" w:rsidRPr="00CF549E" w:rsidRDefault="0023336F" w:rsidP="00A87297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3336F" w:rsidTr="00CF549E">
      <w:tc>
        <w:tcPr>
          <w:tcW w:w="1242" w:type="dxa"/>
        </w:tcPr>
        <w:p w:rsidR="0023336F" w:rsidRDefault="0023336F">
          <w:pPr>
            <w:pStyle w:val="En-tte"/>
          </w:pPr>
        </w:p>
      </w:tc>
      <w:tc>
        <w:tcPr>
          <w:tcW w:w="6237" w:type="dxa"/>
          <w:tcBorders>
            <w:top w:val="single" w:sz="4" w:space="0" w:color="auto"/>
          </w:tcBorders>
        </w:tcPr>
        <w:p w:rsidR="0023336F" w:rsidRDefault="0023336F">
          <w:pPr>
            <w:pStyle w:val="En-tte"/>
          </w:pPr>
        </w:p>
      </w:tc>
      <w:tc>
        <w:tcPr>
          <w:tcW w:w="1733" w:type="dxa"/>
          <w:vMerge/>
        </w:tcPr>
        <w:p w:rsidR="0023336F" w:rsidRDefault="0023336F">
          <w:pPr>
            <w:pStyle w:val="En-tte"/>
          </w:pPr>
        </w:p>
      </w:tc>
    </w:tr>
  </w:tbl>
  <w:p w:rsidR="0023336F" w:rsidRDefault="0023336F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w14:anchorId="0044B695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11.25pt;height:11.25pt" o:bullet="t">
        <v:imagedata r:id="rId1" o:title="BD10264_"/>
      </v:shape>
    </w:pict>
  </w:numPicBullet>
  <w:abstractNum w:abstractNumId="0" w15:restartNumberingAfterBreak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02E25286"/>
    <w:multiLevelType w:val="hybridMultilevel"/>
    <w:tmpl w:val="6F28BC2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0B429F"/>
    <w:multiLevelType w:val="hybridMultilevel"/>
    <w:tmpl w:val="13AC0318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0B5614F4"/>
    <w:multiLevelType w:val="hybridMultilevel"/>
    <w:tmpl w:val="F176C14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944DB0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037DB"/>
    <w:multiLevelType w:val="hybridMultilevel"/>
    <w:tmpl w:val="0658E126"/>
    <w:lvl w:ilvl="0" w:tplc="A1F6DBD0">
      <w:start w:val="1"/>
      <w:numFmt w:val="bullet"/>
      <w:lvlText w:val=""/>
      <w:lvlJc w:val="left"/>
      <w:pPr>
        <w:ind w:left="788" w:hanging="360"/>
      </w:pPr>
      <w:rPr>
        <w:rFonts w:ascii="Wingdings" w:hAnsi="Wingdings" w:hint="default"/>
        <w:color w:val="215868" w:themeColor="accent5" w:themeShade="80"/>
        <w:sz w:val="16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6" w15:restartNumberingAfterBreak="0">
    <w:nsid w:val="1BA25E9D"/>
    <w:multiLevelType w:val="hybridMultilevel"/>
    <w:tmpl w:val="8F705F7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C426BC"/>
    <w:multiLevelType w:val="hybridMultilevel"/>
    <w:tmpl w:val="66EE37A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92F3D72"/>
    <w:multiLevelType w:val="hybridMultilevel"/>
    <w:tmpl w:val="F724D73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D027A2"/>
    <w:multiLevelType w:val="hybridMultilevel"/>
    <w:tmpl w:val="DFAEA61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D2B5D4A"/>
    <w:multiLevelType w:val="hybridMultilevel"/>
    <w:tmpl w:val="6CD6C846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1B46256"/>
    <w:multiLevelType w:val="multilevel"/>
    <w:tmpl w:val="67E88DB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12" w15:restartNumberingAfterBreak="0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89838B3"/>
    <w:multiLevelType w:val="hybridMultilevel"/>
    <w:tmpl w:val="00A04FB0"/>
    <w:lvl w:ilvl="0" w:tplc="C996FB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3E5169"/>
    <w:multiLevelType w:val="hybridMultilevel"/>
    <w:tmpl w:val="9E4EA02E"/>
    <w:lvl w:ilvl="0" w:tplc="0A06D854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DD225A"/>
    <w:multiLevelType w:val="hybridMultilevel"/>
    <w:tmpl w:val="0C44DB6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7D3C34"/>
    <w:multiLevelType w:val="hybridMultilevel"/>
    <w:tmpl w:val="3D344A8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0D4FA2"/>
    <w:multiLevelType w:val="multilevel"/>
    <w:tmpl w:val="C3E478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7030A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52D6DBD"/>
    <w:multiLevelType w:val="hybridMultilevel"/>
    <w:tmpl w:val="9C5AB7F2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66D5F08"/>
    <w:multiLevelType w:val="hybridMultilevel"/>
    <w:tmpl w:val="74BEFBAE"/>
    <w:lvl w:ilvl="0" w:tplc="13529F3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9D7E9F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A101B6"/>
    <w:multiLevelType w:val="hybridMultilevel"/>
    <w:tmpl w:val="9D28A972"/>
    <w:lvl w:ilvl="0" w:tplc="F7B6B5DC">
      <w:start w:val="1"/>
      <w:numFmt w:val="bullet"/>
      <w:lvlText w:val=""/>
      <w:lvlPicBulletId w:val="0"/>
      <w:lvlJc w:val="left"/>
      <w:pPr>
        <w:ind w:left="788" w:hanging="360"/>
      </w:pPr>
      <w:rPr>
        <w:rFonts w:ascii="Symbol" w:hAnsi="Symbol" w:hint="default"/>
        <w:color w:val="auto"/>
        <w:sz w:val="22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23" w15:restartNumberingAfterBreak="0">
    <w:nsid w:val="656A55B3"/>
    <w:multiLevelType w:val="hybridMultilevel"/>
    <w:tmpl w:val="6ED09212"/>
    <w:lvl w:ilvl="0" w:tplc="94C6DF8A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A318A4"/>
    <w:multiLevelType w:val="hybridMultilevel"/>
    <w:tmpl w:val="F028D80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1A52DB"/>
    <w:multiLevelType w:val="hybridMultilevel"/>
    <w:tmpl w:val="D9D8DA26"/>
    <w:lvl w:ilvl="0" w:tplc="CA581D5C">
      <w:start w:val="1"/>
      <w:numFmt w:val="decimal"/>
      <w:pStyle w:val="Titre1"/>
      <w:lvlText w:val="Fiche %1 "/>
      <w:lvlJc w:val="left"/>
      <w:pPr>
        <w:ind w:left="720" w:hanging="360"/>
      </w:pPr>
      <w:rPr>
        <w:rFonts w:ascii="Tw Cen MT" w:hAnsi="Tw Cen MT" w:hint="default"/>
        <w:b/>
        <w:i w:val="0"/>
        <w:color w:val="auto"/>
        <w:sz w:val="4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D76F35"/>
    <w:multiLevelType w:val="hybridMultilevel"/>
    <w:tmpl w:val="45400140"/>
    <w:lvl w:ilvl="0" w:tplc="BDE227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0"/>
  </w:num>
  <w:num w:numId="3">
    <w:abstractNumId w:val="12"/>
  </w:num>
  <w:num w:numId="4">
    <w:abstractNumId w:val="11"/>
  </w:num>
  <w:num w:numId="5">
    <w:abstractNumId w:val="24"/>
  </w:num>
  <w:num w:numId="6">
    <w:abstractNumId w:val="22"/>
  </w:num>
  <w:num w:numId="7">
    <w:abstractNumId w:val="15"/>
  </w:num>
  <w:num w:numId="8">
    <w:abstractNumId w:val="17"/>
  </w:num>
  <w:num w:numId="9">
    <w:abstractNumId w:val="25"/>
  </w:num>
  <w:num w:numId="10">
    <w:abstractNumId w:val="5"/>
  </w:num>
  <w:num w:numId="11">
    <w:abstractNumId w:val="10"/>
  </w:num>
  <w:num w:numId="12">
    <w:abstractNumId w:val="18"/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</w:num>
  <w:num w:numId="15">
    <w:abstractNumId w:val="9"/>
  </w:num>
  <w:num w:numId="16">
    <w:abstractNumId w:val="4"/>
  </w:num>
  <w:num w:numId="17">
    <w:abstractNumId w:val="21"/>
  </w:num>
  <w:num w:numId="18">
    <w:abstractNumId w:val="3"/>
  </w:num>
  <w:num w:numId="19">
    <w:abstractNumId w:val="1"/>
  </w:num>
  <w:num w:numId="20">
    <w:abstractNumId w:val="7"/>
  </w:num>
  <w:num w:numId="21">
    <w:abstractNumId w:val="2"/>
  </w:num>
  <w:num w:numId="22">
    <w:abstractNumId w:val="6"/>
  </w:num>
  <w:num w:numId="23">
    <w:abstractNumId w:val="19"/>
  </w:num>
  <w:num w:numId="24">
    <w:abstractNumId w:val="8"/>
  </w:num>
  <w:num w:numId="25">
    <w:abstractNumId w:val="26"/>
  </w:num>
  <w:num w:numId="26">
    <w:abstractNumId w:val="23"/>
  </w:num>
  <w:num w:numId="27">
    <w:abstractNumId w:val="14"/>
  </w:num>
  <w:num w:numId="2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05F7"/>
    <w:rsid w:val="00020CE0"/>
    <w:rsid w:val="00033B73"/>
    <w:rsid w:val="000530AF"/>
    <w:rsid w:val="0006207F"/>
    <w:rsid w:val="000625D7"/>
    <w:rsid w:val="000667F0"/>
    <w:rsid w:val="000730CC"/>
    <w:rsid w:val="000A6104"/>
    <w:rsid w:val="000C2D8C"/>
    <w:rsid w:val="000E407D"/>
    <w:rsid w:val="00114451"/>
    <w:rsid w:val="001507D1"/>
    <w:rsid w:val="00175EE1"/>
    <w:rsid w:val="001911FC"/>
    <w:rsid w:val="00191DCD"/>
    <w:rsid w:val="00207EDB"/>
    <w:rsid w:val="0023336F"/>
    <w:rsid w:val="00233CA1"/>
    <w:rsid w:val="00235DF2"/>
    <w:rsid w:val="0028476F"/>
    <w:rsid w:val="00291386"/>
    <w:rsid w:val="002B52BB"/>
    <w:rsid w:val="002D747D"/>
    <w:rsid w:val="00357715"/>
    <w:rsid w:val="00362C6A"/>
    <w:rsid w:val="003B6EFF"/>
    <w:rsid w:val="003E601A"/>
    <w:rsid w:val="003F5EB6"/>
    <w:rsid w:val="0041283F"/>
    <w:rsid w:val="00417E20"/>
    <w:rsid w:val="00430391"/>
    <w:rsid w:val="00440CDA"/>
    <w:rsid w:val="00442FBA"/>
    <w:rsid w:val="004A0A1B"/>
    <w:rsid w:val="004D46EF"/>
    <w:rsid w:val="00517E32"/>
    <w:rsid w:val="005228C4"/>
    <w:rsid w:val="00545892"/>
    <w:rsid w:val="005B72A0"/>
    <w:rsid w:val="005D5FF5"/>
    <w:rsid w:val="005E2350"/>
    <w:rsid w:val="005E2E8E"/>
    <w:rsid w:val="005E61F9"/>
    <w:rsid w:val="00627914"/>
    <w:rsid w:val="00643DB0"/>
    <w:rsid w:val="00683366"/>
    <w:rsid w:val="006B560A"/>
    <w:rsid w:val="006C1A88"/>
    <w:rsid w:val="00767744"/>
    <w:rsid w:val="00796F7B"/>
    <w:rsid w:val="007B58DB"/>
    <w:rsid w:val="007D372C"/>
    <w:rsid w:val="007E3C16"/>
    <w:rsid w:val="0080716D"/>
    <w:rsid w:val="008137C7"/>
    <w:rsid w:val="00815A9B"/>
    <w:rsid w:val="008215AA"/>
    <w:rsid w:val="0083105E"/>
    <w:rsid w:val="00845820"/>
    <w:rsid w:val="0085045C"/>
    <w:rsid w:val="008573A5"/>
    <w:rsid w:val="008816F9"/>
    <w:rsid w:val="00897D1F"/>
    <w:rsid w:val="008C04C5"/>
    <w:rsid w:val="008D13AF"/>
    <w:rsid w:val="008D325E"/>
    <w:rsid w:val="00917EF0"/>
    <w:rsid w:val="00952FA2"/>
    <w:rsid w:val="00961674"/>
    <w:rsid w:val="009702D0"/>
    <w:rsid w:val="00976058"/>
    <w:rsid w:val="009912A2"/>
    <w:rsid w:val="009B4615"/>
    <w:rsid w:val="009E49E8"/>
    <w:rsid w:val="009F2504"/>
    <w:rsid w:val="00A4601C"/>
    <w:rsid w:val="00A85652"/>
    <w:rsid w:val="00A87297"/>
    <w:rsid w:val="00AC55D0"/>
    <w:rsid w:val="00AD7B37"/>
    <w:rsid w:val="00AD7CD6"/>
    <w:rsid w:val="00B26952"/>
    <w:rsid w:val="00B41F7C"/>
    <w:rsid w:val="00B44205"/>
    <w:rsid w:val="00B61749"/>
    <w:rsid w:val="00B716BB"/>
    <w:rsid w:val="00B74900"/>
    <w:rsid w:val="00BA1C9D"/>
    <w:rsid w:val="00BD6356"/>
    <w:rsid w:val="00BD7627"/>
    <w:rsid w:val="00BE632B"/>
    <w:rsid w:val="00BE6AE9"/>
    <w:rsid w:val="00C74C7C"/>
    <w:rsid w:val="00CE7B9D"/>
    <w:rsid w:val="00CF134A"/>
    <w:rsid w:val="00CF549E"/>
    <w:rsid w:val="00D205F7"/>
    <w:rsid w:val="00D25E4A"/>
    <w:rsid w:val="00D45098"/>
    <w:rsid w:val="00D917A8"/>
    <w:rsid w:val="00D945B6"/>
    <w:rsid w:val="00E03707"/>
    <w:rsid w:val="00E146D0"/>
    <w:rsid w:val="00E36FF2"/>
    <w:rsid w:val="00E74510"/>
    <w:rsid w:val="00E80790"/>
    <w:rsid w:val="00E93517"/>
    <w:rsid w:val="00E97D1B"/>
    <w:rsid w:val="00ED32B4"/>
    <w:rsid w:val="00EF2F62"/>
    <w:rsid w:val="00EF5B05"/>
    <w:rsid w:val="00F02410"/>
    <w:rsid w:val="00F06AC9"/>
    <w:rsid w:val="00F406EE"/>
    <w:rsid w:val="00F43922"/>
    <w:rsid w:val="00F54F22"/>
    <w:rsid w:val="00F62BD4"/>
    <w:rsid w:val="00F6412E"/>
    <w:rsid w:val="00F82635"/>
    <w:rsid w:val="00F87E48"/>
    <w:rsid w:val="00F9546E"/>
    <w:rsid w:val="00FA2AEF"/>
    <w:rsid w:val="00FA598E"/>
    <w:rsid w:val="00FB49DF"/>
    <w:rsid w:val="00FD69FA"/>
    <w:rsid w:val="00FD7761"/>
    <w:rsid w:val="00FF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F3EFC89"/>
  <w15:docId w15:val="{44806D8F-CE88-4DF1-9A4B-EF22BAA1B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114451"/>
    <w:pPr>
      <w:keepNext/>
      <w:keepLines/>
      <w:numPr>
        <w:numId w:val="9"/>
      </w:numPr>
      <w:pBdr>
        <w:bottom w:val="single" w:sz="24" w:space="1" w:color="auto"/>
      </w:pBdr>
      <w:spacing w:before="12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83366"/>
    <w:pPr>
      <w:keepNext/>
      <w:keepLines/>
      <w:spacing w:before="60" w:after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F2F62"/>
    <w:pPr>
      <w:keepNext/>
      <w:keepLines/>
      <w:spacing w:before="200" w:after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link w:val="Paragraphe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4451"/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83366"/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EF2F62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137C7"/>
    <w:rPr>
      <w:sz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B6EFF"/>
    <w:pPr>
      <w:numPr>
        <w:numId w:val="0"/>
      </w:numPr>
      <w:pBdr>
        <w:bottom w:val="none" w:sz="0" w:space="0" w:color="auto"/>
      </w:pBdr>
      <w:spacing w:before="480" w:after="0"/>
      <w:jc w:val="left"/>
      <w:outlineLvl w:val="9"/>
    </w:pPr>
    <w:rPr>
      <w:rFonts w:asciiTheme="majorHAnsi" w:hAnsiTheme="majorHAnsi"/>
      <w:smallCaps w:val="0"/>
      <w:color w:val="365F91" w:themeColor="accent1" w:themeShade="BF"/>
      <w:sz w:val="28"/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B6EFF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B6EFF"/>
    <w:pPr>
      <w:spacing w:after="100"/>
      <w:ind w:left="200"/>
    </w:pPr>
  </w:style>
  <w:style w:type="character" w:styleId="Lienhypertexte">
    <w:name w:val="Hyperlink"/>
    <w:basedOn w:val="Policepardfaut"/>
    <w:uiPriority w:val="99"/>
    <w:unhideWhenUsed/>
    <w:rsid w:val="003B6EFF"/>
    <w:rPr>
      <w:color w:val="0000FF" w:themeColor="hyperlink"/>
      <w:u w:val="singl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54F22"/>
    <w:pPr>
      <w:spacing w:after="720" w:line="240" w:lineRule="auto"/>
      <w:jc w:val="right"/>
    </w:pPr>
    <w:rPr>
      <w:rFonts w:asciiTheme="majorHAnsi" w:eastAsiaTheme="majorEastAsia" w:hAnsiTheme="majorHAnsi" w:cstheme="majorBidi"/>
      <w:sz w:val="22"/>
      <w:lang w:bidi="en-US"/>
    </w:rPr>
  </w:style>
  <w:style w:type="character" w:customStyle="1" w:styleId="Sous-titreCar">
    <w:name w:val="Sous-titre Car"/>
    <w:basedOn w:val="Policepardfaut"/>
    <w:link w:val="Sous-titre"/>
    <w:uiPriority w:val="11"/>
    <w:rsid w:val="00F54F22"/>
    <w:rPr>
      <w:rFonts w:asciiTheme="majorHAnsi" w:eastAsiaTheme="majorEastAsia" w:hAnsiTheme="majorHAnsi" w:cstheme="majorBidi"/>
      <w:lang w:bidi="en-US"/>
    </w:rPr>
  </w:style>
  <w:style w:type="paragraph" w:styleId="TM3">
    <w:name w:val="toc 3"/>
    <w:basedOn w:val="Normal"/>
    <w:next w:val="Normal"/>
    <w:autoRedefine/>
    <w:uiPriority w:val="39"/>
    <w:unhideWhenUsed/>
    <w:rsid w:val="00E93517"/>
    <w:pPr>
      <w:spacing w:after="100"/>
      <w:ind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emf"/><Relationship Id="rId21" Type="http://schemas.openxmlformats.org/officeDocument/2006/relationships/image" Target="media/image13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63" Type="http://schemas.openxmlformats.org/officeDocument/2006/relationships/image" Target="media/image51.png"/><Relationship Id="rId68" Type="http://schemas.openxmlformats.org/officeDocument/2006/relationships/image" Target="media/image56.wmf"/><Relationship Id="rId84" Type="http://schemas.openxmlformats.org/officeDocument/2006/relationships/image" Target="media/image71.png"/><Relationship Id="rId89" Type="http://schemas.openxmlformats.org/officeDocument/2006/relationships/theme" Target="theme/theme1.xml"/><Relationship Id="rId16" Type="http://schemas.openxmlformats.org/officeDocument/2006/relationships/image" Target="media/image8.png"/><Relationship Id="rId11" Type="http://schemas.openxmlformats.org/officeDocument/2006/relationships/image" Target="media/image5.png"/><Relationship Id="rId32" Type="http://schemas.openxmlformats.org/officeDocument/2006/relationships/image" Target="media/image23.jpeg"/><Relationship Id="rId37" Type="http://schemas.openxmlformats.org/officeDocument/2006/relationships/image" Target="media/image28.jpeg"/><Relationship Id="rId53" Type="http://schemas.openxmlformats.org/officeDocument/2006/relationships/image" Target="media/image43.png"/><Relationship Id="rId58" Type="http://schemas.openxmlformats.org/officeDocument/2006/relationships/image" Target="media/image47.png"/><Relationship Id="rId74" Type="http://schemas.openxmlformats.org/officeDocument/2006/relationships/image" Target="media/image61.jpeg"/><Relationship Id="rId79" Type="http://schemas.openxmlformats.org/officeDocument/2006/relationships/image" Target="media/image66.jpeg"/><Relationship Id="rId5" Type="http://schemas.openxmlformats.org/officeDocument/2006/relationships/webSettings" Target="webSettings.xml"/><Relationship Id="rId14" Type="http://schemas.openxmlformats.org/officeDocument/2006/relationships/footer" Target="footer1.xml"/><Relationship Id="rId22" Type="http://schemas.openxmlformats.org/officeDocument/2006/relationships/image" Target="media/image14.png"/><Relationship Id="rId27" Type="http://schemas.openxmlformats.org/officeDocument/2006/relationships/oleObject" Target="embeddings/oleObject1.bin"/><Relationship Id="rId30" Type="http://schemas.openxmlformats.org/officeDocument/2006/relationships/image" Target="media/image21.png"/><Relationship Id="rId35" Type="http://schemas.openxmlformats.org/officeDocument/2006/relationships/image" Target="media/image26.jpe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6.wmf"/><Relationship Id="rId64" Type="http://schemas.openxmlformats.org/officeDocument/2006/relationships/image" Target="media/image52.png"/><Relationship Id="rId69" Type="http://schemas.openxmlformats.org/officeDocument/2006/relationships/oleObject" Target="embeddings/oleObject5.bin"/><Relationship Id="rId77" Type="http://schemas.openxmlformats.org/officeDocument/2006/relationships/image" Target="media/image64.png"/><Relationship Id="rId8" Type="http://schemas.openxmlformats.org/officeDocument/2006/relationships/image" Target="media/image2.png"/><Relationship Id="rId51" Type="http://schemas.openxmlformats.org/officeDocument/2006/relationships/image" Target="media/image42.emf"/><Relationship Id="rId72" Type="http://schemas.openxmlformats.org/officeDocument/2006/relationships/image" Target="media/image59.jpeg"/><Relationship Id="rId80" Type="http://schemas.openxmlformats.org/officeDocument/2006/relationships/image" Target="media/image67.jpeg"/><Relationship Id="rId85" Type="http://schemas.openxmlformats.org/officeDocument/2006/relationships/image" Target="media/image72.png"/><Relationship Id="rId3" Type="http://schemas.openxmlformats.org/officeDocument/2006/relationships/styles" Target="styles.xml"/><Relationship Id="rId12" Type="http://schemas.openxmlformats.org/officeDocument/2006/relationships/image" Target="media/image6.jpe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4.jpeg"/><Relationship Id="rId38" Type="http://schemas.openxmlformats.org/officeDocument/2006/relationships/image" Target="media/image29.jpeg"/><Relationship Id="rId46" Type="http://schemas.openxmlformats.org/officeDocument/2006/relationships/image" Target="media/image37.png"/><Relationship Id="rId59" Type="http://schemas.openxmlformats.org/officeDocument/2006/relationships/image" Target="media/image48.wmf"/><Relationship Id="rId67" Type="http://schemas.openxmlformats.org/officeDocument/2006/relationships/image" Target="media/image55.png"/><Relationship Id="rId20" Type="http://schemas.openxmlformats.org/officeDocument/2006/relationships/image" Target="media/image12.png"/><Relationship Id="rId41" Type="http://schemas.openxmlformats.org/officeDocument/2006/relationships/image" Target="media/image32.png"/><Relationship Id="rId54" Type="http://schemas.openxmlformats.org/officeDocument/2006/relationships/image" Target="media/image44.png"/><Relationship Id="rId62" Type="http://schemas.openxmlformats.org/officeDocument/2006/relationships/image" Target="media/image50.png"/><Relationship Id="rId70" Type="http://schemas.openxmlformats.org/officeDocument/2006/relationships/image" Target="media/image57.png"/><Relationship Id="rId75" Type="http://schemas.openxmlformats.org/officeDocument/2006/relationships/image" Target="media/image62.jpeg"/><Relationship Id="rId83" Type="http://schemas.openxmlformats.org/officeDocument/2006/relationships/image" Target="media/image70.png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image" Target="media/image15.png"/><Relationship Id="rId28" Type="http://schemas.openxmlformats.org/officeDocument/2006/relationships/image" Target="media/image19.jpeg"/><Relationship Id="rId36" Type="http://schemas.openxmlformats.org/officeDocument/2006/relationships/image" Target="media/image27.jpeg"/><Relationship Id="rId49" Type="http://schemas.openxmlformats.org/officeDocument/2006/relationships/image" Target="media/image40.png"/><Relationship Id="rId57" Type="http://schemas.openxmlformats.org/officeDocument/2006/relationships/oleObject" Target="embeddings/oleObject3.bin"/><Relationship Id="rId10" Type="http://schemas.openxmlformats.org/officeDocument/2006/relationships/image" Target="media/image4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oleObject" Target="embeddings/oleObject2.bin"/><Relationship Id="rId60" Type="http://schemas.openxmlformats.org/officeDocument/2006/relationships/oleObject" Target="embeddings/oleObject4.bin"/><Relationship Id="rId65" Type="http://schemas.openxmlformats.org/officeDocument/2006/relationships/image" Target="media/image53.png"/><Relationship Id="rId73" Type="http://schemas.openxmlformats.org/officeDocument/2006/relationships/image" Target="media/image60.jpeg"/><Relationship Id="rId78" Type="http://schemas.openxmlformats.org/officeDocument/2006/relationships/image" Target="media/image65.jpeg"/><Relationship Id="rId81" Type="http://schemas.openxmlformats.org/officeDocument/2006/relationships/image" Target="media/image68.jpeg"/><Relationship Id="rId86" Type="http://schemas.openxmlformats.org/officeDocument/2006/relationships/image" Target="media/image73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header" Target="header1.xml"/><Relationship Id="rId18" Type="http://schemas.openxmlformats.org/officeDocument/2006/relationships/image" Target="media/image10.emf"/><Relationship Id="rId39" Type="http://schemas.openxmlformats.org/officeDocument/2006/relationships/image" Target="media/image30.jpeg"/><Relationship Id="rId34" Type="http://schemas.openxmlformats.org/officeDocument/2006/relationships/image" Target="media/image25.png"/><Relationship Id="rId50" Type="http://schemas.openxmlformats.org/officeDocument/2006/relationships/image" Target="media/image41.jpeg"/><Relationship Id="rId55" Type="http://schemas.openxmlformats.org/officeDocument/2006/relationships/image" Target="media/image45.png"/><Relationship Id="rId76" Type="http://schemas.openxmlformats.org/officeDocument/2006/relationships/image" Target="media/image63.jpeg"/><Relationship Id="rId7" Type="http://schemas.openxmlformats.org/officeDocument/2006/relationships/endnotes" Target="endnotes.xml"/><Relationship Id="rId71" Type="http://schemas.openxmlformats.org/officeDocument/2006/relationships/image" Target="media/image58.png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6.png"/><Relationship Id="rId40" Type="http://schemas.openxmlformats.org/officeDocument/2006/relationships/image" Target="media/image31.jpeg"/><Relationship Id="rId45" Type="http://schemas.openxmlformats.org/officeDocument/2006/relationships/image" Target="media/image36.png"/><Relationship Id="rId66" Type="http://schemas.openxmlformats.org/officeDocument/2006/relationships/image" Target="media/image54.png"/><Relationship Id="rId87" Type="http://schemas.openxmlformats.org/officeDocument/2006/relationships/image" Target="media/image74.emf"/><Relationship Id="rId61" Type="http://schemas.openxmlformats.org/officeDocument/2006/relationships/image" Target="media/image49.png"/><Relationship Id="rId82" Type="http://schemas.openxmlformats.org/officeDocument/2006/relationships/image" Target="media/image69.png"/><Relationship Id="rId19" Type="http://schemas.openxmlformats.org/officeDocument/2006/relationships/image" Target="media/image1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33AE5A-273C-46C0-BD74-6B96997893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</TotalTime>
  <Pages>1</Pages>
  <Words>1895</Words>
  <Characters>10426</Characters>
  <Application>Microsoft Office Word</Application>
  <DocSecurity>0</DocSecurity>
  <Lines>86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cumentation capsuleuse</vt:lpstr>
    </vt:vector>
  </TitlesOfParts>
  <Company>Microsoft</Company>
  <LinksUpToDate>false</LinksUpToDate>
  <CharactersWithSpaces>12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capsuleuse</dc:title>
  <dc:creator>Xavier Pessoles</dc:creator>
  <cp:lastModifiedBy>XP AM</cp:lastModifiedBy>
  <cp:revision>50</cp:revision>
  <cp:lastPrinted>2020-09-24T08:02:00Z</cp:lastPrinted>
  <dcterms:created xsi:type="dcterms:W3CDTF">2015-09-03T11:25:00Z</dcterms:created>
  <dcterms:modified xsi:type="dcterms:W3CDTF">2020-09-24T08:03:00Z</dcterms:modified>
</cp:coreProperties>
</file>